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306C1EF" w14:textId="03F0B0A6" w:rsidR="007D55E8" w:rsidRDefault="001C330D" w:rsidP="00947C20">
      <w:pPr>
        <w:pStyle w:val="Subtitle"/>
        <w:tabs>
          <w:tab w:val="right" w:pos="10619"/>
        </w:tabs>
        <w:rPr>
          <w:szCs w:val="28"/>
        </w:rPr>
      </w:pPr>
      <w:r>
        <w:rPr>
          <w:szCs w:val="28"/>
        </w:rPr>
        <w:t xml:space="preserve">      </w:t>
      </w:r>
      <w:r w:rsidR="00947C20">
        <w:rPr>
          <w:szCs w:val="28"/>
        </w:rPr>
        <w:tab/>
      </w:r>
    </w:p>
    <w:p w14:paraId="38704419" w14:textId="247371FE" w:rsidR="00947C20" w:rsidRDefault="00947C20" w:rsidP="00947C20">
      <w:pPr>
        <w:pStyle w:val="Subtitle"/>
        <w:tabs>
          <w:tab w:val="right" w:pos="10619"/>
        </w:tabs>
        <w:rPr>
          <w:szCs w:val="28"/>
        </w:rPr>
      </w:pPr>
      <w:bookmarkStart w:id="0" w:name="_Hlk182762062"/>
      <w:bookmarkEnd w:id="0"/>
      <w:r>
        <w:rPr>
          <w:noProof/>
          <w:sz w:val="36"/>
          <w:szCs w:val="36"/>
          <w:rtl/>
        </w:rPr>
        <mc:AlternateContent>
          <mc:Choice Requires="wps">
            <w:drawing>
              <wp:anchor distT="0" distB="0" distL="114300" distR="114300" simplePos="0" relativeHeight="251575296" behindDoc="1" locked="0" layoutInCell="1" allowOverlap="1" wp14:anchorId="2C3DD864" wp14:editId="312F3E4C">
                <wp:simplePos x="0" y="0"/>
                <wp:positionH relativeFrom="margin">
                  <wp:posOffset>40005</wp:posOffset>
                </wp:positionH>
                <wp:positionV relativeFrom="paragraph">
                  <wp:posOffset>157480</wp:posOffset>
                </wp:positionV>
                <wp:extent cx="6781800" cy="1295400"/>
                <wp:effectExtent l="19050" t="19050" r="19050" b="19050"/>
                <wp:wrapNone/>
                <wp:docPr id="5" name="AutoShape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 bwMode="auto">
                        <a:xfrm>
                          <a:off x="0" y="0"/>
                          <a:ext cx="6781800" cy="12954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ECA1E35" id="AutoShape 7" o:spid="_x0000_s1026" style="position:absolute;margin-left:3.15pt;margin-top:12.4pt;width:534pt;height:102pt;z-index:-2517411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" strokeweight="2.25pt">
                <v:path arrowok="t"/>
                <o:lock v:ext="edit" aspectratio="t"/>
                <w10:wrap anchorx="margin"/>
              </v:roundrect>
            </w:pict>
          </mc:Fallback>
        </mc:AlternateContent>
      </w:r>
    </w:p>
    <w:p w14:paraId="552F2AC2" w14:textId="7F25B91E" w:rsidR="00947C20" w:rsidRDefault="00947C20" w:rsidP="00947C20">
      <w:pPr>
        <w:pStyle w:val="Subtitle"/>
        <w:tabs>
          <w:tab w:val="right" w:pos="10619"/>
        </w:tabs>
        <w:rPr>
          <w:szCs w:val="28"/>
          <w:rtl/>
        </w:rPr>
      </w:pPr>
      <w:r>
        <w:rPr>
          <w:rFonts w:hint="cs"/>
          <w:noProof/>
          <w:snapToGrid/>
          <w:sz w:val="36"/>
          <w:szCs w:val="36"/>
          <w:rtl/>
          <w:lang w:eastAsia="en-US"/>
        </w:rPr>
        <w:drawing>
          <wp:anchor distT="0" distB="0" distL="114300" distR="114300" simplePos="0" relativeHeight="251577344" behindDoc="0" locked="0" layoutInCell="1" allowOverlap="1" wp14:anchorId="22C9BB7E" wp14:editId="3C2BD5C8">
            <wp:simplePos x="0" y="0"/>
            <wp:positionH relativeFrom="page">
              <wp:posOffset>3312160</wp:posOffset>
            </wp:positionH>
            <wp:positionV relativeFrom="paragraph">
              <wp:posOffset>5715</wp:posOffset>
            </wp:positionV>
            <wp:extent cx="935990" cy="523875"/>
            <wp:effectExtent l="0" t="0" r="0" b="9525"/>
            <wp:wrapNone/>
            <wp:docPr id="95" name="صورة 95" descr="logo mo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logo moe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990" cy="523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4ABAED" w14:textId="66036CF8" w:rsidR="001C330D" w:rsidRPr="00616FA3" w:rsidRDefault="007D55E8" w:rsidP="003A1A4C">
      <w:pPr>
        <w:pStyle w:val="Subtitle"/>
        <w:tabs>
          <w:tab w:val="left" w:pos="9076"/>
        </w:tabs>
        <w:ind w:hanging="291"/>
        <w:rPr>
          <w:rFonts w:asciiTheme="majorBidi" w:hAnsiTheme="majorBidi" w:cstheme="majorBidi"/>
          <w:sz w:val="24"/>
          <w:rtl/>
        </w:rPr>
      </w:pPr>
      <w:r w:rsidRPr="00616FA3">
        <w:rPr>
          <w:rFonts w:asciiTheme="majorBidi" w:hAnsiTheme="majorBidi" w:cstheme="majorBidi"/>
          <w:sz w:val="24"/>
          <w:rtl/>
        </w:rPr>
        <w:t xml:space="preserve">      </w:t>
      </w:r>
      <w:r w:rsidR="00CA3937" w:rsidRPr="00616FA3">
        <w:rPr>
          <w:rFonts w:asciiTheme="majorBidi" w:hAnsiTheme="majorBidi" w:cstheme="majorBidi"/>
          <w:sz w:val="24"/>
          <w:rtl/>
        </w:rPr>
        <w:t xml:space="preserve"> </w:t>
      </w:r>
      <w:r w:rsidR="00616FA3">
        <w:rPr>
          <w:rFonts w:asciiTheme="majorBidi" w:hAnsiTheme="majorBidi" w:cstheme="majorBidi" w:hint="cs"/>
          <w:sz w:val="24"/>
          <w:rtl/>
        </w:rPr>
        <w:t xml:space="preserve">     </w:t>
      </w:r>
      <w:r w:rsidR="00CA3937" w:rsidRPr="00616FA3">
        <w:rPr>
          <w:rFonts w:asciiTheme="majorBidi" w:hAnsiTheme="majorBidi" w:cstheme="majorBidi"/>
          <w:sz w:val="24"/>
          <w:rtl/>
          <w:lang w:bidi="ar-JO"/>
        </w:rPr>
        <w:t>مديرية</w:t>
      </w:r>
      <w:r w:rsidR="0027259D" w:rsidRPr="00616FA3">
        <w:rPr>
          <w:rFonts w:asciiTheme="majorBidi" w:hAnsiTheme="majorBidi" w:cstheme="majorBidi"/>
          <w:sz w:val="24"/>
          <w:rtl/>
          <w:lang w:bidi="ar-JO"/>
        </w:rPr>
        <w:t xml:space="preserve"> التربية والتعليم للواء الجامعة</w:t>
      </w:r>
      <w:r w:rsidR="001C330D" w:rsidRPr="00616FA3">
        <w:rPr>
          <w:rFonts w:asciiTheme="majorBidi" w:hAnsiTheme="majorBidi" w:cstheme="majorBidi"/>
          <w:sz w:val="24"/>
          <w:rtl/>
        </w:rPr>
        <w:t xml:space="preserve">                            </w:t>
      </w:r>
      <w:r w:rsidR="00261BD5" w:rsidRPr="00616FA3">
        <w:rPr>
          <w:rFonts w:asciiTheme="majorBidi" w:hAnsiTheme="majorBidi" w:cstheme="majorBidi"/>
          <w:sz w:val="24"/>
          <w:rtl/>
        </w:rPr>
        <w:t xml:space="preserve">                  </w:t>
      </w:r>
      <w:r w:rsidR="0062574B" w:rsidRPr="00616FA3">
        <w:rPr>
          <w:rFonts w:asciiTheme="majorBidi" w:hAnsiTheme="majorBidi" w:cstheme="majorBidi"/>
          <w:sz w:val="24"/>
          <w:rtl/>
        </w:rPr>
        <w:t xml:space="preserve"> </w:t>
      </w:r>
      <w:r w:rsidR="001C330D" w:rsidRPr="00616FA3">
        <w:rPr>
          <w:rFonts w:asciiTheme="majorBidi" w:hAnsiTheme="majorBidi" w:cstheme="majorBidi"/>
          <w:sz w:val="24"/>
          <w:rtl/>
        </w:rPr>
        <w:t xml:space="preserve"> </w:t>
      </w:r>
    </w:p>
    <w:p w14:paraId="3EF1EC6A" w14:textId="09971414" w:rsidR="001C330D" w:rsidRPr="00616FA3" w:rsidRDefault="001C330D" w:rsidP="00036192">
      <w:pPr>
        <w:pStyle w:val="Subtitle"/>
        <w:ind w:hanging="291"/>
        <w:rPr>
          <w:rFonts w:asciiTheme="majorBidi" w:hAnsiTheme="majorBidi" w:cstheme="majorBidi"/>
          <w:sz w:val="24"/>
        </w:rPr>
      </w:pPr>
      <w:r w:rsidRPr="00616FA3">
        <w:rPr>
          <w:rFonts w:asciiTheme="majorBidi" w:hAnsiTheme="majorBidi" w:cstheme="majorBidi"/>
          <w:sz w:val="24"/>
        </w:rPr>
        <w:t xml:space="preserve"> </w:t>
      </w:r>
      <w:r w:rsidRPr="00616FA3">
        <w:rPr>
          <w:rFonts w:asciiTheme="majorBidi" w:hAnsiTheme="majorBidi" w:cstheme="majorBidi"/>
          <w:sz w:val="24"/>
          <w:rtl/>
        </w:rPr>
        <w:t xml:space="preserve"> </w:t>
      </w:r>
      <w:r w:rsidRPr="00616FA3">
        <w:rPr>
          <w:rFonts w:asciiTheme="majorBidi" w:hAnsiTheme="majorBidi" w:cstheme="majorBidi"/>
          <w:sz w:val="24"/>
        </w:rPr>
        <w:t xml:space="preserve">     </w:t>
      </w:r>
      <w:r w:rsidR="00770274" w:rsidRPr="00616FA3">
        <w:rPr>
          <w:rFonts w:asciiTheme="majorBidi" w:hAnsiTheme="majorBidi" w:cstheme="majorBidi"/>
          <w:sz w:val="24"/>
          <w:rtl/>
        </w:rPr>
        <w:t xml:space="preserve"> </w:t>
      </w:r>
      <w:r w:rsidRPr="00616FA3">
        <w:rPr>
          <w:rFonts w:asciiTheme="majorBidi" w:hAnsiTheme="majorBidi" w:cstheme="majorBidi"/>
          <w:sz w:val="24"/>
          <w:rtl/>
        </w:rPr>
        <w:t xml:space="preserve"> </w:t>
      </w:r>
      <w:r w:rsidR="00E503B1" w:rsidRPr="00616FA3">
        <w:rPr>
          <w:rFonts w:asciiTheme="majorBidi" w:hAnsiTheme="majorBidi" w:cstheme="majorBidi"/>
          <w:sz w:val="24"/>
          <w:rtl/>
          <w:lang w:bidi="ar-JO"/>
        </w:rPr>
        <w:t>مدرسة</w:t>
      </w:r>
      <w:r w:rsidR="0067544D" w:rsidRPr="00616FA3">
        <w:rPr>
          <w:rFonts w:asciiTheme="majorBidi" w:hAnsiTheme="majorBidi" w:cstheme="majorBidi"/>
          <w:sz w:val="24"/>
          <w:rtl/>
          <w:lang w:bidi="ar-JO"/>
        </w:rPr>
        <w:t xml:space="preserve"> </w:t>
      </w:r>
      <w:r w:rsidR="00A209CC" w:rsidRPr="00616FA3">
        <w:rPr>
          <w:rFonts w:asciiTheme="majorBidi" w:hAnsiTheme="majorBidi" w:cstheme="majorBidi"/>
          <w:sz w:val="24"/>
          <w:rtl/>
          <w:lang w:bidi="ar-JO"/>
        </w:rPr>
        <w:t>علي رضا الركابي</w:t>
      </w:r>
      <w:r w:rsidR="00511391" w:rsidRPr="00616FA3">
        <w:rPr>
          <w:rFonts w:asciiTheme="majorBidi" w:hAnsiTheme="majorBidi" w:cstheme="majorBidi"/>
          <w:sz w:val="24"/>
          <w:rtl/>
          <w:lang w:bidi="ar-JO"/>
        </w:rPr>
        <w:t xml:space="preserve"> </w:t>
      </w:r>
      <w:r w:rsidR="00CA3937" w:rsidRPr="00616FA3">
        <w:rPr>
          <w:rFonts w:asciiTheme="majorBidi" w:hAnsiTheme="majorBidi" w:cstheme="majorBidi"/>
          <w:sz w:val="24"/>
          <w:rtl/>
          <w:lang w:bidi="ar-JO"/>
        </w:rPr>
        <w:t xml:space="preserve">الأساسية للبنين </w:t>
      </w:r>
      <w:r w:rsidRPr="00616FA3">
        <w:rPr>
          <w:rFonts w:asciiTheme="majorBidi" w:hAnsiTheme="majorBidi" w:cstheme="majorBidi"/>
          <w:sz w:val="24"/>
          <w:rtl/>
        </w:rPr>
        <w:t xml:space="preserve">                                 </w:t>
      </w:r>
      <w:r w:rsidR="00A156B2" w:rsidRPr="00616FA3">
        <w:rPr>
          <w:rFonts w:asciiTheme="majorBidi" w:hAnsiTheme="majorBidi" w:cstheme="majorBidi"/>
          <w:sz w:val="24"/>
          <w:rtl/>
        </w:rPr>
        <w:t xml:space="preserve">     </w:t>
      </w:r>
      <w:r w:rsidR="00261BD5" w:rsidRPr="00616FA3">
        <w:rPr>
          <w:rFonts w:asciiTheme="majorBidi" w:hAnsiTheme="majorBidi" w:cstheme="majorBidi"/>
          <w:sz w:val="24"/>
          <w:rtl/>
        </w:rPr>
        <w:t xml:space="preserve"> </w:t>
      </w:r>
      <w:r w:rsidR="00616FA3">
        <w:rPr>
          <w:rFonts w:asciiTheme="majorBidi" w:hAnsiTheme="majorBidi" w:cstheme="majorBidi" w:hint="cs"/>
          <w:sz w:val="24"/>
          <w:rtl/>
        </w:rPr>
        <w:t xml:space="preserve">                          </w:t>
      </w:r>
      <w:r w:rsidR="0067544D" w:rsidRPr="00616FA3">
        <w:rPr>
          <w:rFonts w:asciiTheme="majorBidi" w:hAnsiTheme="majorBidi" w:cstheme="majorBidi"/>
          <w:sz w:val="24"/>
          <w:rtl/>
          <w:lang w:bidi="ar-JO"/>
        </w:rPr>
        <w:t xml:space="preserve"> </w:t>
      </w:r>
      <w:r w:rsidR="00511391" w:rsidRPr="00616FA3">
        <w:rPr>
          <w:rFonts w:asciiTheme="majorBidi" w:hAnsiTheme="majorBidi" w:cstheme="majorBidi"/>
          <w:sz w:val="24"/>
          <w:rtl/>
        </w:rPr>
        <w:t>التاريخ</w:t>
      </w:r>
      <w:r w:rsidR="003A1A4C" w:rsidRPr="00616FA3">
        <w:rPr>
          <w:rFonts w:asciiTheme="majorBidi" w:hAnsiTheme="majorBidi" w:cstheme="majorBidi"/>
          <w:sz w:val="24"/>
          <w:rtl/>
        </w:rPr>
        <w:t xml:space="preserve"> : </w:t>
      </w:r>
      <w:r w:rsidR="00A156B2" w:rsidRPr="00616FA3">
        <w:rPr>
          <w:rFonts w:asciiTheme="majorBidi" w:hAnsiTheme="majorBidi" w:cstheme="majorBidi"/>
          <w:sz w:val="24"/>
        </w:rPr>
        <w:t xml:space="preserve">    </w:t>
      </w:r>
      <w:r w:rsidR="007D52A0">
        <w:rPr>
          <w:rFonts w:asciiTheme="majorBidi" w:hAnsiTheme="majorBidi" w:cstheme="majorBidi" w:hint="cs"/>
          <w:sz w:val="24"/>
          <w:rtl/>
        </w:rPr>
        <w:t xml:space="preserve">    </w:t>
      </w:r>
      <w:r w:rsidR="00711E85">
        <w:rPr>
          <w:rFonts w:asciiTheme="majorBidi" w:hAnsiTheme="majorBidi" w:cstheme="majorBidi" w:hint="cs"/>
          <w:sz w:val="24"/>
          <w:rtl/>
        </w:rPr>
        <w:t xml:space="preserve">  </w:t>
      </w:r>
      <w:r w:rsidR="007D52A0">
        <w:rPr>
          <w:rFonts w:asciiTheme="majorBidi" w:hAnsiTheme="majorBidi" w:cstheme="majorBidi" w:hint="cs"/>
          <w:sz w:val="24"/>
          <w:rtl/>
        </w:rPr>
        <w:t xml:space="preserve"> </w:t>
      </w:r>
      <w:r w:rsidR="003A1A4C" w:rsidRPr="00616FA3">
        <w:rPr>
          <w:rFonts w:asciiTheme="majorBidi" w:hAnsiTheme="majorBidi" w:cstheme="majorBidi"/>
          <w:sz w:val="24"/>
          <w:rtl/>
        </w:rPr>
        <w:t>/</w:t>
      </w:r>
      <w:r w:rsidR="007D52A0">
        <w:rPr>
          <w:rFonts w:asciiTheme="majorBidi" w:hAnsiTheme="majorBidi" w:cstheme="majorBidi"/>
          <w:sz w:val="24"/>
        </w:rPr>
        <w:t xml:space="preserve">  </w:t>
      </w:r>
      <w:r w:rsidR="00711E85">
        <w:rPr>
          <w:rFonts w:asciiTheme="majorBidi" w:hAnsiTheme="majorBidi" w:cstheme="majorBidi" w:hint="cs"/>
          <w:sz w:val="24"/>
          <w:rtl/>
        </w:rPr>
        <w:t xml:space="preserve">      </w:t>
      </w:r>
      <w:r w:rsidR="003A1A4C" w:rsidRPr="00616FA3">
        <w:rPr>
          <w:rFonts w:asciiTheme="majorBidi" w:hAnsiTheme="majorBidi" w:cstheme="majorBidi"/>
          <w:sz w:val="24"/>
          <w:rtl/>
        </w:rPr>
        <w:t xml:space="preserve">/ </w:t>
      </w:r>
      <w:r w:rsidR="000B5C36" w:rsidRPr="00616FA3">
        <w:rPr>
          <w:rFonts w:asciiTheme="majorBidi" w:hAnsiTheme="majorBidi" w:cstheme="majorBidi"/>
          <w:sz w:val="24"/>
          <w:rtl/>
        </w:rPr>
        <w:t>202</w:t>
      </w:r>
      <w:r w:rsidR="00036192">
        <w:rPr>
          <w:rFonts w:asciiTheme="majorBidi" w:hAnsiTheme="majorBidi" w:cstheme="majorBidi" w:hint="cs"/>
          <w:sz w:val="24"/>
          <w:rtl/>
        </w:rPr>
        <w:t>4</w:t>
      </w:r>
      <w:r w:rsidR="003A1A4C" w:rsidRPr="00616FA3">
        <w:rPr>
          <w:rFonts w:asciiTheme="majorBidi" w:hAnsiTheme="majorBidi" w:cstheme="majorBidi"/>
          <w:sz w:val="24"/>
          <w:rtl/>
        </w:rPr>
        <w:t xml:space="preserve">         </w:t>
      </w:r>
    </w:p>
    <w:p w14:paraId="620781F0" w14:textId="075689FD" w:rsidR="007D55E8" w:rsidRPr="00616FA3" w:rsidRDefault="001C330D" w:rsidP="00E0588C">
      <w:pPr>
        <w:pStyle w:val="Subtitle"/>
        <w:tabs>
          <w:tab w:val="left" w:pos="6959"/>
        </w:tabs>
        <w:ind w:hanging="291"/>
        <w:rPr>
          <w:rFonts w:asciiTheme="majorBidi" w:hAnsiTheme="majorBidi" w:cstheme="majorBidi"/>
          <w:sz w:val="24"/>
          <w:rtl/>
          <w:lang w:bidi="ar-JO"/>
        </w:rPr>
      </w:pPr>
      <w:r w:rsidRPr="00616FA3">
        <w:rPr>
          <w:rFonts w:asciiTheme="majorBidi" w:hAnsiTheme="majorBidi" w:cstheme="majorBidi"/>
          <w:sz w:val="24"/>
          <w:rtl/>
        </w:rPr>
        <w:t xml:space="preserve">   </w:t>
      </w:r>
      <w:r w:rsidR="00EC6048" w:rsidRPr="00616FA3">
        <w:rPr>
          <w:rFonts w:asciiTheme="majorBidi" w:hAnsiTheme="majorBidi" w:cstheme="majorBidi"/>
          <w:sz w:val="24"/>
        </w:rPr>
        <w:t xml:space="preserve"> </w:t>
      </w:r>
      <w:r w:rsidR="003A1A4C" w:rsidRPr="00616FA3">
        <w:rPr>
          <w:rFonts w:asciiTheme="majorBidi" w:hAnsiTheme="majorBidi" w:cstheme="majorBidi"/>
          <w:sz w:val="24"/>
          <w:rtl/>
          <w:lang w:bidi="ar-JO"/>
        </w:rPr>
        <w:tab/>
        <w:t xml:space="preserve">                                                                         </w:t>
      </w:r>
      <w:r w:rsidR="00036192" w:rsidRPr="00616FA3">
        <w:rPr>
          <w:rFonts w:asciiTheme="majorBidi" w:hAnsiTheme="majorBidi" w:cstheme="majorBidi"/>
          <w:sz w:val="24"/>
          <w:rtl/>
          <w:lang w:bidi="ar-JO"/>
        </w:rPr>
        <w:t>الفصل الدراسي</w:t>
      </w:r>
      <w:r w:rsidR="00036192" w:rsidRPr="00616FA3">
        <w:rPr>
          <w:rFonts w:asciiTheme="majorBidi" w:hAnsiTheme="majorBidi" w:cstheme="majorBidi"/>
          <w:sz w:val="24"/>
          <w:rtl/>
        </w:rPr>
        <w:t xml:space="preserve"> </w:t>
      </w:r>
      <w:r w:rsidR="00036192" w:rsidRPr="00616FA3">
        <w:rPr>
          <w:rFonts w:asciiTheme="majorBidi" w:hAnsiTheme="majorBidi" w:cstheme="majorBidi"/>
          <w:sz w:val="24"/>
          <w:rtl/>
          <w:lang w:bidi="ar-JO"/>
        </w:rPr>
        <w:t>ال</w:t>
      </w:r>
      <w:r w:rsidR="00036192">
        <w:rPr>
          <w:rFonts w:asciiTheme="majorBidi" w:hAnsiTheme="majorBidi" w:cstheme="majorBidi" w:hint="cs"/>
          <w:sz w:val="24"/>
          <w:rtl/>
          <w:lang w:bidi="ar-JO"/>
        </w:rPr>
        <w:t>اول</w:t>
      </w:r>
      <w:r w:rsidR="003A1A4C" w:rsidRPr="00616FA3">
        <w:rPr>
          <w:rFonts w:asciiTheme="majorBidi" w:hAnsiTheme="majorBidi" w:cstheme="majorBidi"/>
          <w:sz w:val="24"/>
          <w:rtl/>
          <w:lang w:bidi="ar-JO"/>
        </w:rPr>
        <w:t xml:space="preserve">           </w:t>
      </w:r>
      <w:r w:rsidR="00036192">
        <w:rPr>
          <w:rFonts w:asciiTheme="majorBidi" w:hAnsiTheme="majorBidi" w:cstheme="majorBidi" w:hint="cs"/>
          <w:sz w:val="24"/>
          <w:rtl/>
          <w:lang w:bidi="ar-JO"/>
        </w:rPr>
        <w:t xml:space="preserve">  </w:t>
      </w:r>
      <w:r w:rsidR="003A1A4C" w:rsidRPr="00616FA3">
        <w:rPr>
          <w:rFonts w:asciiTheme="majorBidi" w:hAnsiTheme="majorBidi" w:cstheme="majorBidi"/>
          <w:sz w:val="24"/>
          <w:rtl/>
          <w:lang w:bidi="ar-JO"/>
        </w:rPr>
        <w:t xml:space="preserve">         </w:t>
      </w:r>
      <w:r w:rsidR="00AB75B8" w:rsidRPr="00616FA3">
        <w:rPr>
          <w:rFonts w:asciiTheme="majorBidi" w:hAnsiTheme="majorBidi" w:cstheme="majorBidi"/>
          <w:sz w:val="24"/>
          <w:rtl/>
        </w:rPr>
        <w:t xml:space="preserve"> </w:t>
      </w:r>
      <w:r w:rsidR="00102349" w:rsidRPr="00616FA3">
        <w:rPr>
          <w:rFonts w:asciiTheme="majorBidi" w:hAnsiTheme="majorBidi" w:cstheme="majorBidi"/>
          <w:sz w:val="24"/>
          <w:rtl/>
        </w:rPr>
        <w:t xml:space="preserve">الوقت : </w:t>
      </w:r>
      <w:r w:rsidR="00AB75B8" w:rsidRPr="00616FA3">
        <w:rPr>
          <w:rFonts w:asciiTheme="majorBidi" w:hAnsiTheme="majorBidi" w:cstheme="majorBidi"/>
          <w:sz w:val="24"/>
          <w:rtl/>
        </w:rPr>
        <w:t xml:space="preserve"> </w:t>
      </w:r>
      <w:r w:rsidR="00036192">
        <w:rPr>
          <w:rFonts w:asciiTheme="majorBidi" w:hAnsiTheme="majorBidi" w:cstheme="majorBidi" w:hint="cs"/>
          <w:sz w:val="24"/>
          <w:rtl/>
          <w:lang w:bidi="ar-JO"/>
        </w:rPr>
        <w:t>حصة واحدة</w:t>
      </w:r>
      <w:r w:rsidR="003A1A4C" w:rsidRPr="00616FA3">
        <w:rPr>
          <w:rFonts w:asciiTheme="majorBidi" w:hAnsiTheme="majorBidi" w:cstheme="majorBidi"/>
          <w:sz w:val="24"/>
          <w:rtl/>
        </w:rPr>
        <w:t xml:space="preserve">  </w:t>
      </w:r>
      <w:r w:rsidR="007D55E8" w:rsidRPr="00616FA3">
        <w:rPr>
          <w:rFonts w:asciiTheme="majorBidi" w:hAnsiTheme="majorBidi" w:cstheme="majorBidi"/>
          <w:sz w:val="24"/>
          <w:rtl/>
        </w:rPr>
        <w:t xml:space="preserve"> </w:t>
      </w:r>
      <w:r w:rsidR="003A1A4C" w:rsidRPr="00616FA3">
        <w:rPr>
          <w:rFonts w:asciiTheme="majorBidi" w:hAnsiTheme="majorBidi" w:cstheme="majorBidi"/>
          <w:sz w:val="24"/>
          <w:rtl/>
        </w:rPr>
        <w:t xml:space="preserve">                               </w:t>
      </w:r>
    </w:p>
    <w:p w14:paraId="5510AF73" w14:textId="04B84F51" w:rsidR="001C330D" w:rsidRPr="00616FA3" w:rsidRDefault="002928F5" w:rsidP="00C10028">
      <w:pPr>
        <w:pStyle w:val="Subtitle"/>
        <w:rPr>
          <w:rFonts w:asciiTheme="majorBidi" w:hAnsiTheme="majorBidi" w:cstheme="majorBidi"/>
          <w:sz w:val="24"/>
          <w:rtl/>
        </w:rPr>
      </w:pPr>
      <w:r>
        <w:rPr>
          <w:rFonts w:asciiTheme="majorBidi" w:hAnsiTheme="majorBidi" w:cstheme="majorBidi"/>
          <w:sz w:val="24"/>
        </w:rPr>
        <w:t xml:space="preserve">  </w:t>
      </w:r>
      <w:r w:rsidR="00C10028">
        <w:rPr>
          <w:rFonts w:asciiTheme="majorBidi" w:hAnsiTheme="majorBidi" w:cstheme="majorBidi" w:hint="cs"/>
          <w:sz w:val="24"/>
          <w:rtl/>
        </w:rPr>
        <w:t xml:space="preserve">                        </w:t>
      </w:r>
      <w:r>
        <w:rPr>
          <w:rFonts w:asciiTheme="majorBidi" w:hAnsiTheme="majorBidi" w:cstheme="majorBidi"/>
          <w:sz w:val="24"/>
        </w:rPr>
        <w:t xml:space="preserve">            </w:t>
      </w:r>
      <w:r w:rsidR="00036192">
        <w:rPr>
          <w:rFonts w:asciiTheme="majorBidi" w:hAnsiTheme="majorBidi" w:cstheme="majorBidi" w:hint="cs"/>
          <w:sz w:val="24"/>
          <w:rtl/>
        </w:rPr>
        <w:t xml:space="preserve">                                    امتحان الشهر </w:t>
      </w:r>
      <w:r w:rsidR="00711E85">
        <w:rPr>
          <w:rFonts w:asciiTheme="majorBidi" w:hAnsiTheme="majorBidi" w:cstheme="majorBidi" w:hint="cs"/>
          <w:sz w:val="24"/>
          <w:rtl/>
        </w:rPr>
        <w:t>الثاني</w:t>
      </w:r>
      <w:r w:rsidR="00036192">
        <w:rPr>
          <w:rFonts w:asciiTheme="majorBidi" w:hAnsiTheme="majorBidi" w:cstheme="majorBidi" w:hint="cs"/>
          <w:sz w:val="24"/>
          <w:rtl/>
        </w:rPr>
        <w:t xml:space="preserve">                       </w:t>
      </w:r>
      <w:r w:rsidR="00616FA3" w:rsidRPr="00616FA3">
        <w:rPr>
          <w:rFonts w:asciiTheme="majorBidi" w:hAnsiTheme="majorBidi" w:cstheme="majorBidi"/>
          <w:sz w:val="24"/>
          <w:rtl/>
        </w:rPr>
        <w:t>ا</w:t>
      </w:r>
      <w:r w:rsidR="001C330D" w:rsidRPr="00616FA3">
        <w:rPr>
          <w:rFonts w:asciiTheme="majorBidi" w:hAnsiTheme="majorBidi" w:cstheme="majorBidi"/>
          <w:sz w:val="24"/>
          <w:rtl/>
        </w:rPr>
        <w:t>لعام الدراسي</w:t>
      </w:r>
      <w:r w:rsidR="001C0A1D" w:rsidRPr="00616FA3">
        <w:rPr>
          <w:rFonts w:asciiTheme="majorBidi" w:hAnsiTheme="majorBidi" w:cstheme="majorBidi"/>
          <w:sz w:val="24"/>
          <w:rtl/>
        </w:rPr>
        <w:t xml:space="preserve">  </w:t>
      </w:r>
      <w:r w:rsidR="00AF00C2" w:rsidRPr="00616FA3">
        <w:rPr>
          <w:rFonts w:asciiTheme="majorBidi" w:hAnsiTheme="majorBidi" w:cstheme="majorBidi"/>
          <w:sz w:val="24"/>
          <w:rtl/>
        </w:rPr>
        <w:t>202</w:t>
      </w:r>
      <w:r w:rsidR="00036192">
        <w:rPr>
          <w:rFonts w:asciiTheme="majorBidi" w:hAnsiTheme="majorBidi" w:cstheme="majorBidi" w:hint="cs"/>
          <w:sz w:val="24"/>
          <w:rtl/>
        </w:rPr>
        <w:t>4</w:t>
      </w:r>
      <w:r w:rsidR="001C0A1D" w:rsidRPr="00616FA3">
        <w:rPr>
          <w:rFonts w:asciiTheme="majorBidi" w:hAnsiTheme="majorBidi" w:cstheme="majorBidi"/>
          <w:sz w:val="24"/>
          <w:rtl/>
        </w:rPr>
        <w:t xml:space="preserve"> </w:t>
      </w:r>
      <w:r w:rsidR="001C330D" w:rsidRPr="00616FA3">
        <w:rPr>
          <w:rFonts w:asciiTheme="majorBidi" w:hAnsiTheme="majorBidi" w:cstheme="majorBidi"/>
          <w:sz w:val="24"/>
          <w:rtl/>
        </w:rPr>
        <w:t xml:space="preserve"> /</w:t>
      </w:r>
      <w:r w:rsidR="001C0A1D" w:rsidRPr="00616FA3">
        <w:rPr>
          <w:rFonts w:asciiTheme="majorBidi" w:hAnsiTheme="majorBidi" w:cstheme="majorBidi"/>
          <w:sz w:val="24"/>
          <w:rtl/>
        </w:rPr>
        <w:t xml:space="preserve">  </w:t>
      </w:r>
      <w:r w:rsidR="00AF00C2" w:rsidRPr="00616FA3">
        <w:rPr>
          <w:rFonts w:asciiTheme="majorBidi" w:hAnsiTheme="majorBidi" w:cstheme="majorBidi"/>
          <w:sz w:val="24"/>
          <w:rtl/>
        </w:rPr>
        <w:t>202</w:t>
      </w:r>
      <w:r w:rsidR="00036192">
        <w:rPr>
          <w:rFonts w:asciiTheme="majorBidi" w:hAnsiTheme="majorBidi" w:cstheme="majorBidi" w:hint="cs"/>
          <w:sz w:val="24"/>
          <w:rtl/>
        </w:rPr>
        <w:t>5</w:t>
      </w:r>
    </w:p>
    <w:p w14:paraId="7C27B1C1" w14:textId="1B0C3C8E" w:rsidR="00316539" w:rsidRPr="00616FA3" w:rsidRDefault="00316539" w:rsidP="00947C20">
      <w:pPr>
        <w:pStyle w:val="Subtitle"/>
        <w:rPr>
          <w:rFonts w:asciiTheme="majorBidi" w:hAnsiTheme="majorBidi" w:cstheme="majorBidi"/>
          <w:sz w:val="24"/>
          <w:rtl/>
        </w:rPr>
      </w:pPr>
      <w:r w:rsidRPr="00616FA3">
        <w:rPr>
          <w:rFonts w:asciiTheme="majorBidi" w:hAnsiTheme="majorBidi" w:cstheme="majorBidi"/>
          <w:sz w:val="24"/>
          <w:rtl/>
        </w:rPr>
        <w:t>اسم الطالب</w:t>
      </w:r>
      <w:r w:rsidRPr="00616FA3">
        <w:rPr>
          <w:rFonts w:asciiTheme="majorBidi" w:hAnsiTheme="majorBidi" w:cstheme="majorBidi"/>
          <w:sz w:val="24"/>
          <w:rtl/>
          <w:lang w:bidi="ar-JO"/>
        </w:rPr>
        <w:t xml:space="preserve">  .........................................</w:t>
      </w:r>
      <w:r w:rsidR="002D6ED4" w:rsidRPr="00616FA3">
        <w:rPr>
          <w:rFonts w:asciiTheme="majorBidi" w:hAnsiTheme="majorBidi" w:cstheme="majorBidi"/>
          <w:sz w:val="24"/>
          <w:rtl/>
          <w:lang w:bidi="ar-JO"/>
        </w:rPr>
        <w:t>........</w:t>
      </w:r>
      <w:r w:rsidRPr="00616FA3">
        <w:rPr>
          <w:rFonts w:asciiTheme="majorBidi" w:hAnsiTheme="majorBidi" w:cstheme="majorBidi"/>
          <w:sz w:val="24"/>
          <w:rtl/>
          <w:lang w:bidi="ar-JO"/>
        </w:rPr>
        <w:t xml:space="preserve">..   </w:t>
      </w:r>
      <w:r w:rsidR="00036192">
        <w:rPr>
          <w:rFonts w:asciiTheme="majorBidi" w:hAnsiTheme="majorBidi" w:cstheme="majorBidi" w:hint="cs"/>
          <w:sz w:val="24"/>
          <w:rtl/>
          <w:lang w:bidi="ar-JO"/>
        </w:rPr>
        <w:t xml:space="preserve">    </w:t>
      </w:r>
      <w:r w:rsidRPr="00616FA3">
        <w:rPr>
          <w:rFonts w:asciiTheme="majorBidi" w:hAnsiTheme="majorBidi" w:cstheme="majorBidi"/>
          <w:sz w:val="24"/>
          <w:rtl/>
          <w:lang w:bidi="ar-JO"/>
        </w:rPr>
        <w:t>ا</w:t>
      </w:r>
      <w:r w:rsidRPr="00616FA3">
        <w:rPr>
          <w:rFonts w:asciiTheme="majorBidi" w:hAnsiTheme="majorBidi" w:cstheme="majorBidi"/>
          <w:sz w:val="24"/>
          <w:rtl/>
        </w:rPr>
        <w:t xml:space="preserve">لمادة : </w:t>
      </w:r>
      <w:r w:rsidRPr="00616FA3">
        <w:rPr>
          <w:rFonts w:asciiTheme="majorBidi" w:hAnsiTheme="majorBidi" w:cstheme="majorBidi"/>
          <w:sz w:val="24"/>
        </w:rPr>
        <w:t xml:space="preserve"> </w:t>
      </w:r>
      <w:r w:rsidR="00C10028">
        <w:rPr>
          <w:rFonts w:asciiTheme="majorBidi" w:hAnsiTheme="majorBidi" w:cstheme="majorBidi" w:hint="cs"/>
          <w:sz w:val="24"/>
          <w:rtl/>
        </w:rPr>
        <w:t xml:space="preserve">الرياضيات            </w:t>
      </w:r>
      <w:r w:rsidR="00036192">
        <w:rPr>
          <w:rFonts w:asciiTheme="majorBidi" w:hAnsiTheme="majorBidi" w:cstheme="majorBidi" w:hint="cs"/>
          <w:sz w:val="24"/>
          <w:rtl/>
        </w:rPr>
        <w:t xml:space="preserve">  </w:t>
      </w:r>
      <w:r w:rsidR="00C10028">
        <w:rPr>
          <w:rFonts w:asciiTheme="majorBidi" w:hAnsiTheme="majorBidi" w:cstheme="majorBidi" w:hint="cs"/>
          <w:sz w:val="24"/>
          <w:rtl/>
        </w:rPr>
        <w:t xml:space="preserve">   </w:t>
      </w:r>
      <w:r w:rsidR="00616FA3">
        <w:rPr>
          <w:rFonts w:asciiTheme="majorBidi" w:hAnsiTheme="majorBidi" w:cstheme="majorBidi" w:hint="cs"/>
          <w:sz w:val="24"/>
          <w:rtl/>
        </w:rPr>
        <w:t xml:space="preserve">   </w:t>
      </w:r>
      <w:r w:rsidR="00616FA3" w:rsidRPr="00616FA3">
        <w:rPr>
          <w:rFonts w:asciiTheme="majorBidi" w:hAnsiTheme="majorBidi" w:cstheme="majorBidi"/>
          <w:sz w:val="24"/>
          <w:rtl/>
        </w:rPr>
        <w:t xml:space="preserve">الصف : </w:t>
      </w:r>
      <w:r w:rsidR="00C10028">
        <w:rPr>
          <w:rFonts w:asciiTheme="majorBidi" w:hAnsiTheme="majorBidi" w:cstheme="majorBidi" w:hint="cs"/>
          <w:sz w:val="24"/>
          <w:rtl/>
        </w:rPr>
        <w:t xml:space="preserve">العاشر   </w:t>
      </w:r>
      <w:r w:rsidR="00616FA3" w:rsidRPr="00616FA3">
        <w:rPr>
          <w:rFonts w:asciiTheme="majorBidi" w:hAnsiTheme="majorBidi" w:cstheme="majorBidi"/>
          <w:sz w:val="24"/>
          <w:rtl/>
        </w:rPr>
        <w:t xml:space="preserve"> الشعبة  ( ا – ب – ج  )</w:t>
      </w:r>
    </w:p>
    <w:p w14:paraId="3FD645BE" w14:textId="680EF5E6" w:rsidR="00610365" w:rsidRPr="0014441E" w:rsidRDefault="00316539" w:rsidP="0014441E">
      <w:pPr>
        <w:pStyle w:val="Subtitle"/>
        <w:ind w:left="720" w:firstLine="720"/>
        <w:jc w:val="both"/>
        <w:rPr>
          <w:rFonts w:ascii="Arial Narrow" w:cs="Arabic Transparent"/>
          <w:sz w:val="16"/>
          <w:szCs w:val="32"/>
          <w:rtl/>
        </w:rPr>
      </w:pPr>
      <w:r>
        <w:rPr>
          <w:rFonts w:ascii="Arial Narrow" w:cs="Andalus" w:hint="cs"/>
          <w:sz w:val="30"/>
          <w:szCs w:val="30"/>
          <w:rtl/>
        </w:rPr>
        <w:t xml:space="preserve">                                  </w:t>
      </w:r>
    </w:p>
    <w:p w14:paraId="09E50D98" w14:textId="13CAEC7B" w:rsidR="007C4DC4" w:rsidRDefault="00C10028" w:rsidP="00610365">
      <w:pPr>
        <w:tabs>
          <w:tab w:val="left" w:pos="2429"/>
          <w:tab w:val="right" w:pos="10466"/>
        </w:tabs>
        <w:jc w:val="center"/>
        <w:rPr>
          <w:b/>
          <w:bCs/>
          <w:color w:val="000000"/>
          <w:rtl/>
          <w:lang w:bidi="ar-JO"/>
        </w:rPr>
      </w:pPr>
      <w:r>
        <w:rPr>
          <w:rFonts w:hint="cs"/>
          <w:b/>
          <w:bCs/>
          <w:color w:val="000000"/>
          <w:rtl/>
          <w:lang w:bidi="ar-JO"/>
        </w:rPr>
        <w:t xml:space="preserve">(ملاحظة : اجب عن جميع الأسئلة وعددها </w:t>
      </w:r>
      <w:r w:rsidR="00B57144">
        <w:rPr>
          <w:b/>
          <w:bCs/>
          <w:color w:val="000000"/>
          <w:lang w:bidi="ar-JO"/>
        </w:rPr>
        <w:t>3</w:t>
      </w:r>
      <w:r>
        <w:rPr>
          <w:rFonts w:hint="cs"/>
          <w:b/>
          <w:bCs/>
          <w:color w:val="000000"/>
          <w:rtl/>
          <w:lang w:bidi="ar-JO"/>
        </w:rPr>
        <w:t xml:space="preserve"> علمًا بأن عدد الصفحات</w:t>
      </w:r>
      <w:r w:rsidR="00036192">
        <w:rPr>
          <w:b/>
          <w:bCs/>
          <w:color w:val="000000"/>
          <w:lang w:bidi="ar-JO"/>
        </w:rPr>
        <w:t xml:space="preserve"> 1 </w:t>
      </w:r>
      <w:r>
        <w:rPr>
          <w:rFonts w:hint="cs"/>
          <w:b/>
          <w:bCs/>
          <w:color w:val="000000"/>
          <w:rtl/>
          <w:lang w:bidi="ar-JO"/>
        </w:rPr>
        <w:t>)</w:t>
      </w:r>
    </w:p>
    <w:p w14:paraId="52886B21" w14:textId="7EBE41F6" w:rsidR="00DC2C64" w:rsidRDefault="00DC2C64" w:rsidP="0014441E">
      <w:pPr>
        <w:tabs>
          <w:tab w:val="left" w:pos="2429"/>
          <w:tab w:val="right" w:pos="10466"/>
        </w:tabs>
        <w:rPr>
          <w:b/>
          <w:bCs/>
          <w:color w:val="000000"/>
          <w:rtl/>
          <w:lang w:bidi="ar-JO"/>
        </w:rPr>
      </w:pPr>
      <w:r>
        <w:rPr>
          <w:rFonts w:hint="cs"/>
          <w:b/>
          <w:bCs/>
          <w:color w:val="000000"/>
          <w:rtl/>
          <w:lang w:bidi="ar-JO"/>
        </w:rPr>
        <w:t xml:space="preserve">السؤال الاول : ضع دائرة حول رمز الاجابة الصحيحة . </w:t>
      </w:r>
      <w:r w:rsidR="0014441E">
        <w:rPr>
          <w:rFonts w:hint="cs"/>
          <w:b/>
          <w:bCs/>
          <w:color w:val="000000"/>
          <w:rtl/>
          <w:lang w:bidi="ar-JO"/>
        </w:rPr>
        <w:t xml:space="preserve">                                                                        </w:t>
      </w:r>
      <w:r w:rsidR="003D4A3B">
        <w:rPr>
          <w:rFonts w:hint="cs"/>
          <w:b/>
          <w:bCs/>
          <w:color w:val="000000"/>
          <w:rtl/>
          <w:lang w:bidi="ar-JO"/>
        </w:rPr>
        <w:t xml:space="preserve">  (   </w:t>
      </w:r>
      <w:r w:rsidR="00C13B6B">
        <w:rPr>
          <w:rFonts w:hint="cs"/>
          <w:b/>
          <w:bCs/>
          <w:color w:val="000000"/>
          <w:rtl/>
          <w:lang w:bidi="ar-JO"/>
        </w:rPr>
        <w:t>18</w:t>
      </w:r>
      <w:r w:rsidR="003D4A3B">
        <w:rPr>
          <w:rFonts w:hint="cs"/>
          <w:b/>
          <w:bCs/>
          <w:color w:val="000000"/>
          <w:rtl/>
          <w:lang w:bidi="ar-JO"/>
        </w:rPr>
        <w:t xml:space="preserve"> علامة )</w:t>
      </w:r>
      <w:r>
        <w:rPr>
          <w:rFonts w:hint="cs"/>
          <w:b/>
          <w:bCs/>
          <w:color w:val="000000"/>
          <w:rtl/>
          <w:lang w:bidi="ar-JO"/>
        </w:rPr>
        <w:t xml:space="preserve">                             </w:t>
      </w:r>
    </w:p>
    <w:p w14:paraId="19B2D8EC" w14:textId="4FF42A30" w:rsidR="00610365" w:rsidRDefault="0014441E" w:rsidP="00610365">
      <w:pPr>
        <w:tabs>
          <w:tab w:val="left" w:pos="2429"/>
          <w:tab w:val="right" w:pos="10466"/>
        </w:tabs>
        <w:rPr>
          <w:b/>
          <w:bCs/>
          <w:color w:val="000000"/>
          <w:rtl/>
          <w:lang w:bidi="ar-JO"/>
        </w:rPr>
      </w:pPr>
      <w:r>
        <w:rPr>
          <w:b/>
          <w:bCs/>
          <w:noProof/>
          <w:color w:val="000000"/>
          <w:rtl/>
          <w:lang w:val="ar-JO" w:bidi="ar-JO"/>
        </w:rPr>
        <w:drawing>
          <wp:anchor distT="0" distB="0" distL="114300" distR="114300" simplePos="0" relativeHeight="251583488" behindDoc="1" locked="0" layoutInCell="1" allowOverlap="1" wp14:anchorId="49FD9C07" wp14:editId="495C9E1D">
            <wp:simplePos x="0" y="0"/>
            <wp:positionH relativeFrom="margin">
              <wp:posOffset>257175</wp:posOffset>
            </wp:positionH>
            <wp:positionV relativeFrom="paragraph">
              <wp:posOffset>10795</wp:posOffset>
            </wp:positionV>
            <wp:extent cx="3139240" cy="4007485"/>
            <wp:effectExtent l="0" t="0" r="4445" b="0"/>
            <wp:wrapNone/>
            <wp:docPr id="139314623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146234" name="Picture 1393146234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6536" cy="40167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02ED">
        <w:rPr>
          <w:b/>
          <w:bCs/>
          <w:noProof/>
          <w:color w:val="000000"/>
          <w:rtl/>
          <w:lang w:val="ar-JO" w:bidi="ar-JO"/>
        </w:rPr>
        <w:drawing>
          <wp:anchor distT="0" distB="0" distL="114300" distR="114300" simplePos="0" relativeHeight="251579392" behindDoc="1" locked="0" layoutInCell="1" allowOverlap="1" wp14:anchorId="7D86FA64" wp14:editId="3DB3B176">
            <wp:simplePos x="0" y="0"/>
            <wp:positionH relativeFrom="margin">
              <wp:posOffset>3792855</wp:posOffset>
            </wp:positionH>
            <wp:positionV relativeFrom="paragraph">
              <wp:posOffset>18415</wp:posOffset>
            </wp:positionV>
            <wp:extent cx="2946400" cy="2068521"/>
            <wp:effectExtent l="0" t="0" r="6350" b="8255"/>
            <wp:wrapNone/>
            <wp:docPr id="56255880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558809" name="Picture 562558809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7779" cy="20694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96C378" w14:textId="76931F5E" w:rsidR="006B2635" w:rsidRPr="006B2635" w:rsidRDefault="006B2635" w:rsidP="006B2635">
      <w:pPr>
        <w:rPr>
          <w:rtl/>
          <w:lang w:bidi="ar-JO"/>
        </w:rPr>
      </w:pPr>
    </w:p>
    <w:p w14:paraId="3C14B4E5" w14:textId="7D9E346D" w:rsidR="006B2635" w:rsidRPr="006B2635" w:rsidRDefault="006B2635" w:rsidP="006B2635">
      <w:pPr>
        <w:rPr>
          <w:rtl/>
          <w:lang w:bidi="ar-JO"/>
        </w:rPr>
      </w:pPr>
    </w:p>
    <w:p w14:paraId="39316030" w14:textId="0A72B95D" w:rsidR="006B2635" w:rsidRPr="006B2635" w:rsidRDefault="006B2635" w:rsidP="006B2635">
      <w:pPr>
        <w:rPr>
          <w:rtl/>
          <w:lang w:bidi="ar-JO"/>
        </w:rPr>
      </w:pPr>
    </w:p>
    <w:p w14:paraId="6507F28D" w14:textId="06DA1765" w:rsidR="006B2635" w:rsidRPr="006B2635" w:rsidRDefault="006B2635" w:rsidP="006B2635">
      <w:pPr>
        <w:rPr>
          <w:rtl/>
          <w:lang w:bidi="ar-JO"/>
        </w:rPr>
      </w:pPr>
    </w:p>
    <w:p w14:paraId="41FD780F" w14:textId="25B57DFC" w:rsidR="006B2635" w:rsidRPr="006B2635" w:rsidRDefault="006B2635" w:rsidP="006B2635">
      <w:pPr>
        <w:rPr>
          <w:rtl/>
          <w:lang w:bidi="ar-JO"/>
        </w:rPr>
      </w:pPr>
    </w:p>
    <w:p w14:paraId="28E4DE89" w14:textId="7FCC1399" w:rsidR="006B2635" w:rsidRPr="006B2635" w:rsidRDefault="006B2635" w:rsidP="006B2635">
      <w:pPr>
        <w:rPr>
          <w:rtl/>
          <w:lang w:bidi="ar-JO"/>
        </w:rPr>
      </w:pPr>
    </w:p>
    <w:p w14:paraId="1F7F4624" w14:textId="2F644CF9" w:rsidR="006B2635" w:rsidRPr="006B2635" w:rsidRDefault="006B2635" w:rsidP="006B2635">
      <w:pPr>
        <w:rPr>
          <w:rtl/>
          <w:lang w:bidi="ar-JO"/>
        </w:rPr>
      </w:pPr>
    </w:p>
    <w:p w14:paraId="0D95B39B" w14:textId="3CDCE3F8" w:rsidR="006B2635" w:rsidRPr="006B2635" w:rsidRDefault="006B2635" w:rsidP="006B2635">
      <w:pPr>
        <w:rPr>
          <w:rtl/>
          <w:lang w:bidi="ar-JO"/>
        </w:rPr>
      </w:pPr>
    </w:p>
    <w:p w14:paraId="07282AF0" w14:textId="5C82D9F0" w:rsidR="006B2635" w:rsidRPr="006B2635" w:rsidRDefault="006B2635" w:rsidP="006B2635">
      <w:pPr>
        <w:rPr>
          <w:rtl/>
          <w:lang w:bidi="ar-JO"/>
        </w:rPr>
      </w:pPr>
    </w:p>
    <w:p w14:paraId="534728A6" w14:textId="680EF2FB" w:rsidR="006B2635" w:rsidRPr="006B2635" w:rsidRDefault="006B2635" w:rsidP="006B2635">
      <w:pPr>
        <w:rPr>
          <w:rtl/>
          <w:lang w:bidi="ar-JO"/>
        </w:rPr>
      </w:pPr>
    </w:p>
    <w:p w14:paraId="57363B2E" w14:textId="6D326DF3" w:rsidR="006B2635" w:rsidRPr="006B2635" w:rsidRDefault="005002ED" w:rsidP="006B2635">
      <w:pPr>
        <w:rPr>
          <w:rtl/>
          <w:lang w:bidi="ar-JO"/>
        </w:rPr>
      </w:pPr>
      <w:r>
        <w:rPr>
          <w:b/>
          <w:bCs/>
          <w:noProof/>
          <w:color w:val="000000"/>
          <w:rtl/>
          <w:lang w:val="ar-JO" w:bidi="ar-JO"/>
        </w:rPr>
        <w:drawing>
          <wp:anchor distT="0" distB="0" distL="114300" distR="114300" simplePos="0" relativeHeight="251587584" behindDoc="1" locked="0" layoutInCell="1" allowOverlap="1" wp14:anchorId="2B912FF0" wp14:editId="17C346C4">
            <wp:simplePos x="0" y="0"/>
            <wp:positionH relativeFrom="margin">
              <wp:align>right</wp:align>
            </wp:positionH>
            <wp:positionV relativeFrom="paragraph">
              <wp:posOffset>132715</wp:posOffset>
            </wp:positionV>
            <wp:extent cx="2978785" cy="1969749"/>
            <wp:effectExtent l="0" t="0" r="0" b="0"/>
            <wp:wrapNone/>
            <wp:docPr id="1193902239" name="Picture 6" descr="A circle with a line and a circle with a line and a circle with a line and a circle with a line and a circle with a line and a circle with a line and a circle wit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902239" name="Picture 6" descr="A circle with a line and a circle with a line and a circle with a line and a circle with a line and a circle with a line and a circle with a line and a circle with&#10;&#10;Description automatically generated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8785" cy="19697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6ED9DC" w14:textId="6FECCEBB" w:rsidR="006B2635" w:rsidRPr="006B2635" w:rsidRDefault="006B2635" w:rsidP="006B2635">
      <w:pPr>
        <w:rPr>
          <w:rtl/>
          <w:lang w:bidi="ar-JO"/>
        </w:rPr>
      </w:pPr>
    </w:p>
    <w:p w14:paraId="75767174" w14:textId="5D6216AC" w:rsidR="006B2635" w:rsidRPr="006B2635" w:rsidRDefault="006B2635" w:rsidP="006B2635">
      <w:pPr>
        <w:rPr>
          <w:rtl/>
          <w:lang w:bidi="ar-JO"/>
        </w:rPr>
      </w:pPr>
    </w:p>
    <w:p w14:paraId="6F8072B7" w14:textId="24A15638" w:rsidR="006B2635" w:rsidRPr="006B2635" w:rsidRDefault="006B2635" w:rsidP="006B2635">
      <w:pPr>
        <w:rPr>
          <w:rtl/>
          <w:lang w:bidi="ar-JO"/>
        </w:rPr>
      </w:pPr>
    </w:p>
    <w:p w14:paraId="6768E351" w14:textId="46CF87BA" w:rsidR="006B2635" w:rsidRPr="006B2635" w:rsidRDefault="006B2635" w:rsidP="006B2635">
      <w:pPr>
        <w:rPr>
          <w:rtl/>
          <w:lang w:bidi="ar-JO"/>
        </w:rPr>
      </w:pPr>
    </w:p>
    <w:p w14:paraId="2867B255" w14:textId="5C976945" w:rsidR="006B2635" w:rsidRPr="006B2635" w:rsidRDefault="006B2635" w:rsidP="006B2635">
      <w:pPr>
        <w:rPr>
          <w:rtl/>
          <w:lang w:bidi="ar-JO"/>
        </w:rPr>
      </w:pPr>
    </w:p>
    <w:p w14:paraId="51BE305B" w14:textId="00563F92" w:rsidR="006B2635" w:rsidRPr="006B2635" w:rsidRDefault="006B2635" w:rsidP="006B2635">
      <w:pPr>
        <w:rPr>
          <w:rtl/>
          <w:lang w:bidi="ar-JO"/>
        </w:rPr>
      </w:pPr>
    </w:p>
    <w:p w14:paraId="4C4D0A75" w14:textId="613F3D58" w:rsidR="006B2635" w:rsidRPr="006B2635" w:rsidRDefault="006B2635" w:rsidP="006B2635">
      <w:pPr>
        <w:rPr>
          <w:rtl/>
          <w:lang w:bidi="ar-JO"/>
        </w:rPr>
      </w:pPr>
    </w:p>
    <w:p w14:paraId="35216611" w14:textId="6FDBBB2E" w:rsidR="006B2635" w:rsidRPr="006B2635" w:rsidRDefault="006B2635" w:rsidP="006B2635">
      <w:pPr>
        <w:rPr>
          <w:rtl/>
          <w:lang w:bidi="ar-JO"/>
        </w:rPr>
      </w:pPr>
    </w:p>
    <w:p w14:paraId="30314792" w14:textId="3D6D9D0C" w:rsidR="006B2635" w:rsidRPr="006B2635" w:rsidRDefault="006B2635" w:rsidP="006B2635">
      <w:pPr>
        <w:rPr>
          <w:rtl/>
          <w:lang w:bidi="ar-JO"/>
        </w:rPr>
      </w:pPr>
    </w:p>
    <w:p w14:paraId="4B70695B" w14:textId="5FD42FB8" w:rsidR="006B2635" w:rsidRPr="006B2635" w:rsidRDefault="006B2635" w:rsidP="006B2635">
      <w:pPr>
        <w:rPr>
          <w:rtl/>
          <w:lang w:bidi="ar-JO"/>
        </w:rPr>
      </w:pPr>
    </w:p>
    <w:p w14:paraId="71E6C742" w14:textId="00AE4E46" w:rsidR="006B2635" w:rsidRPr="006B2635" w:rsidRDefault="006B2635" w:rsidP="006B2635">
      <w:pPr>
        <w:rPr>
          <w:rtl/>
          <w:lang w:bidi="ar-JO"/>
        </w:rPr>
      </w:pPr>
    </w:p>
    <w:p w14:paraId="1F79938C" w14:textId="3459A922" w:rsidR="006B2635" w:rsidRPr="006B2635" w:rsidRDefault="005002ED" w:rsidP="006B2635">
      <w:pPr>
        <w:rPr>
          <w:rtl/>
          <w:lang w:bidi="ar-JO"/>
        </w:rPr>
      </w:pPr>
      <w:r>
        <w:rPr>
          <w:b/>
          <w:bCs/>
          <w:noProof/>
          <w:color w:val="000000"/>
          <w:rtl/>
          <w:lang w:val="ar-JO" w:bidi="ar-JO"/>
        </w:rPr>
        <w:drawing>
          <wp:anchor distT="0" distB="0" distL="114300" distR="114300" simplePos="0" relativeHeight="251581440" behindDoc="1" locked="0" layoutInCell="1" allowOverlap="1" wp14:anchorId="4AE5E10E" wp14:editId="797CB4D6">
            <wp:simplePos x="0" y="0"/>
            <wp:positionH relativeFrom="margin">
              <wp:align>right</wp:align>
            </wp:positionH>
            <wp:positionV relativeFrom="paragraph">
              <wp:posOffset>19050</wp:posOffset>
            </wp:positionV>
            <wp:extent cx="2948940" cy="2057400"/>
            <wp:effectExtent l="0" t="0" r="3810" b="0"/>
            <wp:wrapNone/>
            <wp:docPr id="102809572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095723" name="Picture 1028095723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894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E4D1193" w14:textId="3A6F9374" w:rsidR="006B2635" w:rsidRPr="006B2635" w:rsidRDefault="0014441E" w:rsidP="006B2635">
      <w:pPr>
        <w:rPr>
          <w:rtl/>
          <w:lang w:bidi="ar-JO"/>
        </w:rPr>
      </w:pPr>
      <w:r>
        <w:rPr>
          <w:b/>
          <w:bCs/>
          <w:noProof/>
          <w:color w:val="000000"/>
          <w:rtl/>
          <w:lang w:val="ar-JO" w:bidi="ar-JO"/>
        </w:rPr>
        <w:drawing>
          <wp:anchor distT="0" distB="0" distL="114300" distR="114300" simplePos="0" relativeHeight="251585536" behindDoc="1" locked="0" layoutInCell="1" allowOverlap="1" wp14:anchorId="7EAC05C9" wp14:editId="5C8211DA">
            <wp:simplePos x="0" y="0"/>
            <wp:positionH relativeFrom="margin">
              <wp:posOffset>401955</wp:posOffset>
            </wp:positionH>
            <wp:positionV relativeFrom="paragraph">
              <wp:posOffset>11430</wp:posOffset>
            </wp:positionV>
            <wp:extent cx="3053155" cy="2445385"/>
            <wp:effectExtent l="0" t="0" r="0" b="0"/>
            <wp:wrapNone/>
            <wp:docPr id="1169518186" name="Picture 4" descr="A screenshot of a math proble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518186" name="Picture 4" descr="A screenshot of a math problem&#10;&#10;Description automatically generated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2470" cy="24528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14DF43" w14:textId="1B263DF9" w:rsidR="006B2635" w:rsidRPr="006B2635" w:rsidRDefault="006B2635" w:rsidP="006B2635">
      <w:pPr>
        <w:rPr>
          <w:rtl/>
          <w:lang w:bidi="ar-JO"/>
        </w:rPr>
      </w:pPr>
    </w:p>
    <w:p w14:paraId="3D944E56" w14:textId="22F59E9E" w:rsidR="006B2635" w:rsidRPr="006B2635" w:rsidRDefault="006B2635" w:rsidP="006B2635">
      <w:pPr>
        <w:rPr>
          <w:rtl/>
          <w:lang w:bidi="ar-JO"/>
        </w:rPr>
      </w:pPr>
    </w:p>
    <w:p w14:paraId="4BA4BF26" w14:textId="6222AA60" w:rsidR="006B2635" w:rsidRPr="006B2635" w:rsidRDefault="00150384" w:rsidP="00150384">
      <w:pPr>
        <w:tabs>
          <w:tab w:val="left" w:pos="6455"/>
        </w:tabs>
        <w:rPr>
          <w:rtl/>
          <w:lang w:bidi="ar-JO"/>
        </w:rPr>
      </w:pPr>
      <w:r>
        <w:rPr>
          <w:rtl/>
          <w:lang w:bidi="ar-JO"/>
        </w:rPr>
        <w:tab/>
      </w:r>
    </w:p>
    <w:p w14:paraId="39736F82" w14:textId="40C12DD1" w:rsidR="006B2635" w:rsidRPr="006B2635" w:rsidRDefault="006B2635" w:rsidP="006B2635">
      <w:pPr>
        <w:rPr>
          <w:rtl/>
          <w:lang w:bidi="ar-JO"/>
        </w:rPr>
      </w:pPr>
    </w:p>
    <w:p w14:paraId="67B6A935" w14:textId="79305772" w:rsidR="006B2635" w:rsidRPr="006B2635" w:rsidRDefault="006B2635" w:rsidP="006B2635">
      <w:pPr>
        <w:rPr>
          <w:rtl/>
          <w:lang w:bidi="ar-JO"/>
        </w:rPr>
      </w:pPr>
    </w:p>
    <w:p w14:paraId="6C6DA6A8" w14:textId="635C8B96" w:rsidR="006B2635" w:rsidRPr="006B2635" w:rsidRDefault="006B2635" w:rsidP="006B2635">
      <w:pPr>
        <w:rPr>
          <w:rtl/>
          <w:lang w:bidi="ar-JO"/>
        </w:rPr>
      </w:pPr>
    </w:p>
    <w:p w14:paraId="12643D41" w14:textId="3616633F" w:rsidR="006B2635" w:rsidRPr="006B2635" w:rsidRDefault="006B2635" w:rsidP="006B2635">
      <w:pPr>
        <w:rPr>
          <w:rtl/>
          <w:lang w:bidi="ar-JO"/>
        </w:rPr>
      </w:pPr>
    </w:p>
    <w:p w14:paraId="3C470FB1" w14:textId="20BA5F57" w:rsidR="006B2635" w:rsidRPr="006B2635" w:rsidRDefault="006B2635" w:rsidP="006B2635">
      <w:pPr>
        <w:rPr>
          <w:rtl/>
          <w:lang w:bidi="ar-JO"/>
        </w:rPr>
      </w:pPr>
    </w:p>
    <w:p w14:paraId="49E88FFC" w14:textId="5A29C236" w:rsidR="006B2635" w:rsidRPr="006B2635" w:rsidRDefault="0014441E" w:rsidP="006B2635">
      <w:pPr>
        <w:rPr>
          <w:rtl/>
          <w:lang w:bidi="ar-JO"/>
        </w:rPr>
      </w:pPr>
      <w:r>
        <w:rPr>
          <w:b/>
          <w:bCs/>
          <w:noProof/>
          <w:color w:val="000000"/>
          <w:rtl/>
          <w:lang w:val="ar-JO" w:bidi="ar-JO"/>
        </w:rPr>
        <w:drawing>
          <wp:anchor distT="0" distB="0" distL="114300" distR="114300" simplePos="0" relativeHeight="251589632" behindDoc="1" locked="0" layoutInCell="1" allowOverlap="1" wp14:anchorId="31ED9827" wp14:editId="6C9FA0DC">
            <wp:simplePos x="0" y="0"/>
            <wp:positionH relativeFrom="margin">
              <wp:align>right</wp:align>
            </wp:positionH>
            <wp:positionV relativeFrom="paragraph">
              <wp:posOffset>163830</wp:posOffset>
            </wp:positionV>
            <wp:extent cx="3069590" cy="2217420"/>
            <wp:effectExtent l="0" t="0" r="0" b="0"/>
            <wp:wrapNone/>
            <wp:docPr id="6272914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291414" name="Picture 627291414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9708" cy="2217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BE4EB6" w14:textId="12954188" w:rsidR="006B2635" w:rsidRPr="006B2635" w:rsidRDefault="006B2635" w:rsidP="006B2635">
      <w:pPr>
        <w:rPr>
          <w:rtl/>
          <w:lang w:bidi="ar-JO"/>
        </w:rPr>
      </w:pPr>
    </w:p>
    <w:p w14:paraId="71B2E365" w14:textId="52B983D8" w:rsidR="006B2635" w:rsidRPr="006B2635" w:rsidRDefault="006B2635" w:rsidP="006B2635">
      <w:pPr>
        <w:rPr>
          <w:rtl/>
          <w:lang w:bidi="ar-JO"/>
        </w:rPr>
      </w:pPr>
    </w:p>
    <w:p w14:paraId="50D8AD7A" w14:textId="23C81C54" w:rsidR="006B2635" w:rsidRPr="006B2635" w:rsidRDefault="006B2635" w:rsidP="006B2635">
      <w:pPr>
        <w:rPr>
          <w:rtl/>
          <w:lang w:bidi="ar-JO"/>
        </w:rPr>
      </w:pPr>
    </w:p>
    <w:p w14:paraId="1CFBBAE4" w14:textId="66D4C6C1" w:rsidR="006B2635" w:rsidRPr="006B2635" w:rsidRDefault="005564A5" w:rsidP="006B2635">
      <w:pPr>
        <w:rPr>
          <w:rtl/>
          <w:lang w:bidi="ar-JO"/>
        </w:rPr>
      </w:pPr>
      <w:r>
        <w:rPr>
          <w:noProof/>
          <w:rtl/>
          <w:lang w:val="ar-JO" w:bidi="ar-JO"/>
        </w:rPr>
        <w:drawing>
          <wp:anchor distT="0" distB="0" distL="114300" distR="114300" simplePos="0" relativeHeight="251591680" behindDoc="1" locked="0" layoutInCell="1" allowOverlap="1" wp14:anchorId="64CD8780" wp14:editId="3DD2FB88">
            <wp:simplePos x="0" y="0"/>
            <wp:positionH relativeFrom="column">
              <wp:posOffset>3244215</wp:posOffset>
            </wp:positionH>
            <wp:positionV relativeFrom="paragraph">
              <wp:posOffset>163830</wp:posOffset>
            </wp:positionV>
            <wp:extent cx="171873" cy="220980"/>
            <wp:effectExtent l="0" t="0" r="0" b="7620"/>
            <wp:wrapNone/>
            <wp:docPr id="12239526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95261" name="Picture 122395261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029" cy="2237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ADE37A" w14:textId="6418A224" w:rsidR="006B2635" w:rsidRDefault="00EF1372" w:rsidP="0014441E">
      <w:pPr>
        <w:tabs>
          <w:tab w:val="left" w:pos="5891"/>
        </w:tabs>
        <w:rPr>
          <w:rFonts w:ascii="Arabic Typesetting" w:hAnsi="Arabic Typesetting" w:cs="Arabic Typesetting"/>
          <w:sz w:val="32"/>
          <w:szCs w:val="32"/>
          <w:rtl/>
          <w:lang w:bidi="ar-JO"/>
        </w:rPr>
      </w:pPr>
      <w:r>
        <w:rPr>
          <w:noProof/>
          <w:rtl/>
          <w:lang w:val="ar-JO" w:bidi="ar-JO"/>
        </w:rPr>
        <w:drawing>
          <wp:anchor distT="0" distB="0" distL="114300" distR="114300" simplePos="0" relativeHeight="251593728" behindDoc="1" locked="0" layoutInCell="1" allowOverlap="1" wp14:anchorId="6DF134AB" wp14:editId="4BEFECCB">
            <wp:simplePos x="0" y="0"/>
            <wp:positionH relativeFrom="column">
              <wp:posOffset>379095</wp:posOffset>
            </wp:positionH>
            <wp:positionV relativeFrom="paragraph">
              <wp:posOffset>156210</wp:posOffset>
            </wp:positionV>
            <wp:extent cx="869950" cy="563880"/>
            <wp:effectExtent l="0" t="0" r="6350" b="7620"/>
            <wp:wrapNone/>
            <wp:docPr id="176750006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7500063" name="Picture 1767500063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9950" cy="563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4A72">
        <w:rPr>
          <w:rtl/>
          <w:lang w:bidi="ar-JO"/>
        </w:rPr>
        <w:tab/>
      </w:r>
      <w:r w:rsidR="00424A72" w:rsidRPr="004A3578">
        <w:rPr>
          <w:rFonts w:ascii="Arabic Typesetting" w:hAnsi="Arabic Typesetting" w:cs="Arabic Typesetting"/>
          <w:sz w:val="32"/>
          <w:szCs w:val="32"/>
          <w:rtl/>
          <w:lang w:bidi="ar-JO"/>
        </w:rPr>
        <w:t>اي الحالات التالية تمثل ال</w:t>
      </w:r>
      <w:r w:rsidRPr="004A3578">
        <w:rPr>
          <w:rFonts w:ascii="Arabic Typesetting" w:hAnsi="Arabic Typesetting" w:cs="Arabic Typesetting"/>
          <w:sz w:val="32"/>
          <w:szCs w:val="32"/>
          <w:rtl/>
          <w:lang w:bidi="ar-JO"/>
        </w:rPr>
        <w:t>دائرتين ف</w:t>
      </w:r>
      <w:r w:rsidR="004A3578">
        <w:rPr>
          <w:rFonts w:ascii="Arabic Typesetting" w:hAnsi="Arabic Typesetting" w:cs="Arabic Typesetting" w:hint="cs"/>
          <w:sz w:val="32"/>
          <w:szCs w:val="32"/>
          <w:rtl/>
          <w:lang w:bidi="ar-JO"/>
        </w:rPr>
        <w:t>ي</w:t>
      </w:r>
      <w:r w:rsidRPr="004A3578">
        <w:rPr>
          <w:rFonts w:ascii="Arabic Typesetting" w:hAnsi="Arabic Typesetting" w:cs="Arabic Typesetting"/>
          <w:sz w:val="32"/>
          <w:szCs w:val="32"/>
          <w:rtl/>
          <w:lang w:bidi="ar-JO"/>
        </w:rPr>
        <w:t xml:space="preserve"> الشكل</w:t>
      </w:r>
    </w:p>
    <w:p w14:paraId="4F623903" w14:textId="48213321" w:rsidR="0014441E" w:rsidRPr="0014441E" w:rsidRDefault="0014441E" w:rsidP="0014441E">
      <w:pPr>
        <w:tabs>
          <w:tab w:val="left" w:pos="5891"/>
        </w:tabs>
        <w:rPr>
          <w:rFonts w:ascii="Arabic Typesetting" w:hAnsi="Arabic Typesetting" w:cs="Arabic Typesetting"/>
          <w:sz w:val="32"/>
          <w:szCs w:val="32"/>
          <w:rtl/>
          <w:lang w:bidi="ar-JO"/>
        </w:rPr>
      </w:pPr>
    </w:p>
    <w:p w14:paraId="1AC9C267" w14:textId="7AF34BE3" w:rsidR="006B2635" w:rsidRPr="00EB3F15" w:rsidRDefault="006A7C01" w:rsidP="006A7C01">
      <w:pPr>
        <w:tabs>
          <w:tab w:val="left" w:pos="6275"/>
        </w:tabs>
        <w:rPr>
          <w:rFonts w:ascii="Arabic Typesetting" w:hAnsi="Arabic Typesetting" w:cs="Arabic Typesetting"/>
          <w:sz w:val="32"/>
          <w:szCs w:val="32"/>
          <w:lang w:bidi="ar-JO"/>
        </w:rPr>
      </w:pPr>
      <w:r>
        <w:rPr>
          <w:rtl/>
          <w:lang w:bidi="ar-JO"/>
        </w:rPr>
        <w:tab/>
      </w:r>
      <w:r w:rsidR="00EB3F15">
        <w:rPr>
          <w:rFonts w:ascii="Arabic Typesetting" w:hAnsi="Arabic Typesetting" w:cs="Arabic Typesetting" w:hint="cs"/>
          <w:sz w:val="32"/>
          <w:szCs w:val="32"/>
          <w:rtl/>
          <w:lang w:bidi="ar-JO"/>
        </w:rPr>
        <w:t xml:space="preserve">متقاطعتان </w:t>
      </w:r>
      <w:r w:rsidR="007C592F">
        <w:rPr>
          <w:rFonts w:ascii="Arabic Typesetting" w:hAnsi="Arabic Typesetting" w:cs="Arabic Typesetting"/>
          <w:sz w:val="32"/>
          <w:szCs w:val="32"/>
          <w:lang w:bidi="ar-JO"/>
        </w:rPr>
        <w:t>a)</w:t>
      </w:r>
    </w:p>
    <w:p w14:paraId="5F2A6B6D" w14:textId="04BA2AE8" w:rsidR="006B2635" w:rsidRPr="006B2635" w:rsidRDefault="0077727F" w:rsidP="0077727F">
      <w:pPr>
        <w:tabs>
          <w:tab w:val="left" w:pos="6275"/>
        </w:tabs>
        <w:rPr>
          <w:rtl/>
          <w:lang w:bidi="ar-JO"/>
        </w:rPr>
      </w:pPr>
      <w:r>
        <w:rPr>
          <w:rtl/>
          <w:lang w:bidi="ar-JO"/>
        </w:rPr>
        <w:tab/>
      </w:r>
      <w:r>
        <w:rPr>
          <w:rFonts w:ascii="Arabic Typesetting" w:hAnsi="Arabic Typesetting" w:cs="Arabic Typesetting" w:hint="cs"/>
          <w:sz w:val="32"/>
          <w:szCs w:val="32"/>
          <w:rtl/>
          <w:lang w:bidi="ar-JO"/>
        </w:rPr>
        <w:t>متباعدتان</w:t>
      </w:r>
      <w:r w:rsidR="007C592F">
        <w:rPr>
          <w:rFonts w:ascii="Arabic Typesetting" w:hAnsi="Arabic Typesetting" w:cs="Arabic Typesetting"/>
          <w:sz w:val="32"/>
          <w:szCs w:val="32"/>
          <w:lang w:bidi="ar-JO"/>
        </w:rPr>
        <w:t xml:space="preserve">b) </w:t>
      </w:r>
    </w:p>
    <w:p w14:paraId="2B2F0BA2" w14:textId="634EC5AC" w:rsidR="006B2635" w:rsidRDefault="0077727F" w:rsidP="0077727F">
      <w:pPr>
        <w:tabs>
          <w:tab w:val="left" w:pos="6275"/>
        </w:tabs>
        <w:rPr>
          <w:b/>
          <w:bCs/>
          <w:color w:val="000000"/>
          <w:rtl/>
          <w:lang w:bidi="ar-JO"/>
        </w:rPr>
      </w:pPr>
      <w:r>
        <w:rPr>
          <w:b/>
          <w:bCs/>
          <w:color w:val="000000"/>
          <w:rtl/>
          <w:lang w:bidi="ar-JO"/>
        </w:rPr>
        <w:tab/>
      </w:r>
      <w:r>
        <w:rPr>
          <w:rFonts w:ascii="Arabic Typesetting" w:hAnsi="Arabic Typesetting" w:cs="Arabic Typesetting" w:hint="cs"/>
          <w:sz w:val="32"/>
          <w:szCs w:val="32"/>
          <w:rtl/>
          <w:lang w:bidi="ar-JO"/>
        </w:rPr>
        <w:t>متماستان</w:t>
      </w:r>
      <w:r w:rsidR="007C592F">
        <w:rPr>
          <w:rFonts w:ascii="Arabic Typesetting" w:hAnsi="Arabic Typesetting" w:cs="Arabic Typesetting"/>
          <w:sz w:val="32"/>
          <w:szCs w:val="32"/>
          <w:lang w:bidi="ar-JO"/>
        </w:rPr>
        <w:t xml:space="preserve">c)  </w:t>
      </w:r>
    </w:p>
    <w:p w14:paraId="4F7BBD1D" w14:textId="4C145FC6" w:rsidR="006B2635" w:rsidRDefault="006B2635" w:rsidP="006B2635">
      <w:pPr>
        <w:tabs>
          <w:tab w:val="left" w:pos="5927"/>
        </w:tabs>
        <w:rPr>
          <w:rtl/>
          <w:lang w:bidi="ar-JO"/>
        </w:rPr>
      </w:pPr>
      <w:r>
        <w:rPr>
          <w:rtl/>
          <w:lang w:bidi="ar-JO"/>
        </w:rPr>
        <w:tab/>
      </w:r>
    </w:p>
    <w:p w14:paraId="1991BC9A" w14:textId="7E9C6C9E" w:rsidR="0014441E" w:rsidRDefault="0014441E" w:rsidP="006B2635">
      <w:pPr>
        <w:tabs>
          <w:tab w:val="left" w:pos="5927"/>
        </w:tabs>
        <w:rPr>
          <w:rtl/>
          <w:lang w:bidi="ar-JO"/>
        </w:rPr>
      </w:pPr>
    </w:p>
    <w:p w14:paraId="6B2E4BC9" w14:textId="2FDB5B4D" w:rsidR="006B2635" w:rsidRDefault="00C13B6B" w:rsidP="006B2635">
      <w:pPr>
        <w:tabs>
          <w:tab w:val="left" w:pos="5927"/>
        </w:tabs>
        <w:rPr>
          <w:lang w:bidi="ar-JO"/>
        </w:rPr>
      </w:pPr>
      <w:r>
        <w:rPr>
          <w:b/>
          <w:bCs/>
          <w:noProof/>
          <w:rtl/>
          <w:lang w:val="ar-JO" w:bidi="ar-JO"/>
        </w:rPr>
        <w:drawing>
          <wp:anchor distT="0" distB="0" distL="114300" distR="114300" simplePos="0" relativeHeight="251741184" behindDoc="1" locked="0" layoutInCell="1" allowOverlap="1" wp14:anchorId="17BE8B7F" wp14:editId="7C06A886">
            <wp:simplePos x="0" y="0"/>
            <wp:positionH relativeFrom="column">
              <wp:posOffset>2703195</wp:posOffset>
            </wp:positionH>
            <wp:positionV relativeFrom="paragraph">
              <wp:posOffset>102870</wp:posOffset>
            </wp:positionV>
            <wp:extent cx="3265170" cy="342900"/>
            <wp:effectExtent l="0" t="0" r="0" b="0"/>
            <wp:wrapNone/>
            <wp:docPr id="1813843925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3843925" name="Picture 1813843925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51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0AE0">
        <w:rPr>
          <w:b/>
          <w:bCs/>
          <w:noProof/>
          <w:rtl/>
          <w:lang w:val="ar-JO" w:bidi="ar-JO"/>
        </w:rPr>
        <w:drawing>
          <wp:anchor distT="0" distB="0" distL="114300" distR="114300" simplePos="0" relativeHeight="251740160" behindDoc="1" locked="0" layoutInCell="1" allowOverlap="1" wp14:anchorId="6B526101" wp14:editId="7E4FE41F">
            <wp:simplePos x="0" y="0"/>
            <wp:positionH relativeFrom="column">
              <wp:posOffset>2724583</wp:posOffset>
            </wp:positionH>
            <wp:positionV relativeFrom="paragraph">
              <wp:posOffset>110490</wp:posOffset>
            </wp:positionV>
            <wp:extent cx="3246322" cy="358140"/>
            <wp:effectExtent l="0" t="0" r="0" b="3810"/>
            <wp:wrapNone/>
            <wp:docPr id="176717847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717847" name="Picture 176717847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7886" cy="3594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44ACE1" w14:textId="69B9A952" w:rsidR="000D664E" w:rsidRDefault="004205C4" w:rsidP="00270AE0">
      <w:pPr>
        <w:tabs>
          <w:tab w:val="left" w:pos="6647"/>
        </w:tabs>
        <w:rPr>
          <w:b/>
          <w:bCs/>
          <w:rtl/>
          <w:lang w:bidi="ar-JO"/>
        </w:rPr>
      </w:pPr>
      <w:r>
        <w:rPr>
          <w:rFonts w:hint="cs"/>
          <w:b/>
          <w:bCs/>
          <w:rtl/>
          <w:lang w:bidi="ar-JO"/>
        </w:rPr>
        <w:t xml:space="preserve">السؤال الثاني : </w:t>
      </w:r>
      <w:r w:rsidR="00270AE0">
        <w:rPr>
          <w:b/>
          <w:bCs/>
          <w:rtl/>
          <w:lang w:bidi="ar-JO"/>
        </w:rPr>
        <w:tab/>
      </w:r>
      <w:r w:rsidR="00270AE0">
        <w:rPr>
          <w:rFonts w:hint="cs"/>
          <w:b/>
          <w:bCs/>
          <w:rtl/>
          <w:lang w:bidi="ar-JO"/>
        </w:rPr>
        <w:t xml:space="preserve">                                (   </w:t>
      </w:r>
      <w:r w:rsidR="00C13B6B">
        <w:rPr>
          <w:rFonts w:hint="cs"/>
          <w:b/>
          <w:bCs/>
          <w:rtl/>
          <w:lang w:bidi="ar-JO"/>
        </w:rPr>
        <w:t>6</w:t>
      </w:r>
      <w:r w:rsidR="00C3554D">
        <w:rPr>
          <w:rFonts w:hint="cs"/>
          <w:b/>
          <w:bCs/>
          <w:rtl/>
          <w:lang w:bidi="ar-JO"/>
        </w:rPr>
        <w:t xml:space="preserve">  علامات  )</w:t>
      </w:r>
    </w:p>
    <w:p w14:paraId="3630B64B" w14:textId="4D88F520" w:rsidR="00B61F7F" w:rsidRDefault="00641240" w:rsidP="00641240">
      <w:pPr>
        <w:tabs>
          <w:tab w:val="center" w:pos="5309"/>
        </w:tabs>
        <w:rPr>
          <w:b/>
          <w:bCs/>
          <w:rtl/>
          <w:lang w:bidi="ar-JO"/>
        </w:rPr>
      </w:pPr>
      <w:r>
        <w:rPr>
          <w:b/>
          <w:bCs/>
          <w:rtl/>
          <w:lang w:bidi="ar-JO"/>
        </w:rPr>
        <w:tab/>
      </w:r>
      <w:r>
        <w:rPr>
          <w:rFonts w:hint="cs"/>
          <w:b/>
          <w:bCs/>
          <w:rtl/>
          <w:lang w:bidi="ar-JO"/>
        </w:rPr>
        <w:t xml:space="preserve"> </w:t>
      </w:r>
    </w:p>
    <w:p w14:paraId="4F98A40A" w14:textId="507D8FE7" w:rsidR="00B61F7F" w:rsidRDefault="00B61F7F" w:rsidP="00641240">
      <w:pPr>
        <w:tabs>
          <w:tab w:val="left" w:pos="5927"/>
        </w:tabs>
        <w:ind w:firstLine="720"/>
        <w:rPr>
          <w:b/>
          <w:bCs/>
          <w:rtl/>
          <w:lang w:bidi="ar-JO"/>
        </w:rPr>
      </w:pPr>
    </w:p>
    <w:p w14:paraId="1CA8EA6F" w14:textId="731CD851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1BC1BA6A" w14:textId="46255D82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4A8A1B6F" w14:textId="5D446E95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76A65AE4" w14:textId="49605A97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1B5F051F" w14:textId="5F90FD21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6347E407" w14:textId="76EF8368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256D8C9B" w14:textId="45F54200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08C41C25" w14:textId="63CEBBEC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35BE7EA1" w14:textId="36B04CB5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4A5DFDA8" w14:textId="6E36E92C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266E9B95" w14:textId="607B30B5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2930504E" w14:textId="621D03D2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442BBF10" w14:textId="2DA033D1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049F86C7" w14:textId="0371DB80" w:rsidR="00B61F7F" w:rsidRDefault="00B61F7F" w:rsidP="000D664E">
      <w:pPr>
        <w:tabs>
          <w:tab w:val="left" w:pos="5927"/>
        </w:tabs>
        <w:rPr>
          <w:b/>
          <w:bCs/>
          <w:rtl/>
          <w:lang w:bidi="ar-JO"/>
        </w:rPr>
      </w:pPr>
    </w:p>
    <w:p w14:paraId="4C18F448" w14:textId="70ECEA29" w:rsidR="00B61F7F" w:rsidRDefault="00895C0B" w:rsidP="000D664E">
      <w:pPr>
        <w:tabs>
          <w:tab w:val="left" w:pos="5927"/>
        </w:tabs>
        <w:rPr>
          <w:b/>
          <w:bCs/>
          <w:rtl/>
          <w:lang w:bidi="ar-JO"/>
        </w:rPr>
      </w:pPr>
      <w:r>
        <w:rPr>
          <w:b/>
          <w:bCs/>
          <w:noProof/>
          <w:lang w:bidi="ar-JO"/>
        </w:rPr>
        <w:drawing>
          <wp:anchor distT="0" distB="0" distL="114300" distR="114300" simplePos="0" relativeHeight="251742208" behindDoc="1" locked="0" layoutInCell="1" allowOverlap="1" wp14:anchorId="69A04E8B" wp14:editId="7179998D">
            <wp:simplePos x="0" y="0"/>
            <wp:positionH relativeFrom="column">
              <wp:posOffset>4592955</wp:posOffset>
            </wp:positionH>
            <wp:positionV relativeFrom="paragraph">
              <wp:posOffset>156210</wp:posOffset>
            </wp:positionV>
            <wp:extent cx="346075" cy="274320"/>
            <wp:effectExtent l="0" t="0" r="0" b="0"/>
            <wp:wrapNone/>
            <wp:docPr id="51577202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772021" name="Picture 515772021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075" cy="274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A3B"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35BB5D31" wp14:editId="16544C4F">
                <wp:simplePos x="0" y="0"/>
                <wp:positionH relativeFrom="column">
                  <wp:posOffset>-30480</wp:posOffset>
                </wp:positionH>
                <wp:positionV relativeFrom="paragraph">
                  <wp:posOffset>29845</wp:posOffset>
                </wp:positionV>
                <wp:extent cx="6911340" cy="7620"/>
                <wp:effectExtent l="0" t="0" r="22860" b="30480"/>
                <wp:wrapNone/>
                <wp:docPr id="655478267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11340" cy="762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695535B" id="Straight Connector 12" o:spid="_x0000_s1026" style="position:absolute;flip:x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.4pt,2.35pt" to="541.8pt,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" strokecolor="windowText" strokeweight="1.5pt">
                <v:stroke joinstyle="miter"/>
              </v:line>
            </w:pict>
          </mc:Fallback>
        </mc:AlternateContent>
      </w:r>
      <w:r w:rsidR="003D4A3B"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48A6FE6" wp14:editId="0E20B03B">
                <wp:simplePos x="0" y="0"/>
                <wp:positionH relativeFrom="column">
                  <wp:posOffset>5946775</wp:posOffset>
                </wp:positionH>
                <wp:positionV relativeFrom="paragraph">
                  <wp:posOffset>118110</wp:posOffset>
                </wp:positionV>
                <wp:extent cx="132080" cy="518160"/>
                <wp:effectExtent l="0" t="0" r="20320" b="15240"/>
                <wp:wrapNone/>
                <wp:docPr id="1055832171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080" cy="5181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ACEAE9" id="Rectangle 13" o:spid="_x0000_s1026" style="position:absolute;margin-left:468.25pt;margin-top:9.3pt;width:10.4pt;height:40.8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" fillcolor="white [3212]" strokecolor="white [3212]" strokeweight="1pt"/>
            </w:pict>
          </mc:Fallback>
        </mc:AlternateContent>
      </w:r>
    </w:p>
    <w:p w14:paraId="65A8E497" w14:textId="58584174" w:rsidR="000D664E" w:rsidRDefault="000D664E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  <w:r>
        <w:rPr>
          <w:rFonts w:hint="cs"/>
          <w:b/>
          <w:bCs/>
          <w:noProof/>
          <w:rtl/>
          <w:lang w:val="ar-JO" w:bidi="ar-JO"/>
        </w:rPr>
        <w:drawing>
          <wp:anchor distT="0" distB="0" distL="114300" distR="114300" simplePos="0" relativeHeight="251670528" behindDoc="1" locked="0" layoutInCell="1" allowOverlap="1" wp14:anchorId="1B565F2F" wp14:editId="79C9FDBA">
            <wp:simplePos x="0" y="0"/>
            <wp:positionH relativeFrom="column">
              <wp:posOffset>2649855</wp:posOffset>
            </wp:positionH>
            <wp:positionV relativeFrom="paragraph">
              <wp:posOffset>22225</wp:posOffset>
            </wp:positionV>
            <wp:extent cx="3383280" cy="342444"/>
            <wp:effectExtent l="0" t="0" r="7620" b="635"/>
            <wp:wrapNone/>
            <wp:docPr id="174857485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9521459" name="Picture 1259521459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3280" cy="3424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cs"/>
          <w:b/>
          <w:bCs/>
          <w:rtl/>
          <w:lang w:bidi="ar-JO"/>
        </w:rPr>
        <w:t xml:space="preserve">السؤال الثاني : </w:t>
      </w:r>
      <w:r>
        <w:rPr>
          <w:b/>
          <w:bCs/>
          <w:rtl/>
          <w:lang w:bidi="ar-JO"/>
        </w:rPr>
        <w:tab/>
      </w:r>
      <w:r>
        <w:rPr>
          <w:b/>
          <w:bCs/>
          <w:rtl/>
          <w:lang w:bidi="ar-JO"/>
        </w:rPr>
        <w:tab/>
      </w:r>
      <w:r w:rsidR="00A300EA">
        <w:rPr>
          <w:rFonts w:hint="cs"/>
          <w:b/>
          <w:bCs/>
          <w:rtl/>
          <w:lang w:bidi="ar-JO"/>
        </w:rPr>
        <w:t xml:space="preserve">                          (   </w:t>
      </w:r>
      <w:r w:rsidR="00C13B6B">
        <w:rPr>
          <w:rFonts w:hint="cs"/>
          <w:b/>
          <w:bCs/>
          <w:rtl/>
          <w:lang w:bidi="ar-JO"/>
        </w:rPr>
        <w:t>6</w:t>
      </w:r>
      <w:r w:rsidR="00D902C3">
        <w:rPr>
          <w:rFonts w:hint="cs"/>
          <w:b/>
          <w:bCs/>
          <w:rtl/>
          <w:lang w:bidi="ar-JO"/>
        </w:rPr>
        <w:t xml:space="preserve"> </w:t>
      </w:r>
      <w:r w:rsidR="00A300EA">
        <w:rPr>
          <w:rFonts w:hint="cs"/>
          <w:b/>
          <w:bCs/>
          <w:rtl/>
          <w:lang w:bidi="ar-JO"/>
        </w:rPr>
        <w:t>علام</w:t>
      </w:r>
      <w:r w:rsidR="00D902C3">
        <w:rPr>
          <w:rFonts w:hint="cs"/>
          <w:b/>
          <w:bCs/>
          <w:rtl/>
          <w:lang w:bidi="ar-JO"/>
        </w:rPr>
        <w:t>ات</w:t>
      </w:r>
      <w:r w:rsidR="00A300EA">
        <w:rPr>
          <w:rFonts w:hint="cs"/>
          <w:b/>
          <w:bCs/>
          <w:rtl/>
          <w:lang w:bidi="ar-JO"/>
        </w:rPr>
        <w:t xml:space="preserve">  ) </w:t>
      </w:r>
    </w:p>
    <w:p w14:paraId="0116FA70" w14:textId="3F249A15" w:rsidR="000D664E" w:rsidRDefault="000D664E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</w:p>
    <w:p w14:paraId="2991982E" w14:textId="27D4B6EA" w:rsidR="000D664E" w:rsidRDefault="00A300EA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9FD2CC7" wp14:editId="31A40AA9">
                <wp:simplePos x="0" y="0"/>
                <wp:positionH relativeFrom="column">
                  <wp:posOffset>4844415</wp:posOffset>
                </wp:positionH>
                <wp:positionV relativeFrom="paragraph">
                  <wp:posOffset>10794</wp:posOffset>
                </wp:positionV>
                <wp:extent cx="0" cy="1471295"/>
                <wp:effectExtent l="76200" t="38100" r="57150" b="52705"/>
                <wp:wrapNone/>
                <wp:docPr id="394772324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71295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CFF22F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0" o:spid="_x0000_s1026" type="#_x0000_t32" style="position:absolute;margin-left:381.45pt;margin-top:.85pt;width:0;height:115.8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" strokecolor="black [3200]" strokeweight=".5pt">
                <v:stroke startarrow="block" endarrow="block" joinstyle="miter"/>
              </v:shape>
            </w:pict>
          </mc:Fallback>
        </mc:AlternateContent>
      </w:r>
    </w:p>
    <w:p w14:paraId="6395243C" w14:textId="763C564F" w:rsidR="000D664E" w:rsidRDefault="000D664E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</w:p>
    <w:p w14:paraId="5B51D3DB" w14:textId="082B7566" w:rsidR="000D664E" w:rsidRDefault="000D664E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</w:p>
    <w:p w14:paraId="4B8DDF8E" w14:textId="20692E1C" w:rsidR="000D664E" w:rsidRDefault="00842FC6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D2E310A" wp14:editId="62752B90">
                <wp:simplePos x="0" y="0"/>
                <wp:positionH relativeFrom="column">
                  <wp:posOffset>3884295</wp:posOffset>
                </wp:positionH>
                <wp:positionV relativeFrom="paragraph">
                  <wp:posOffset>163830</wp:posOffset>
                </wp:positionV>
                <wp:extent cx="1973580" cy="0"/>
                <wp:effectExtent l="38100" t="76200" r="26670" b="95250"/>
                <wp:wrapNone/>
                <wp:docPr id="1415866039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73580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0ADF3DA" id="Straight Arrow Connector 11" o:spid="_x0000_s1026" type="#_x0000_t32" style="position:absolute;margin-left:305.85pt;margin-top:12.9pt;width:155.4pt;height:0;flip:x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" strokecolor="black [3200]" strokeweight=".5pt">
                <v:stroke startarrow="block" endarrow="block" joinstyle="miter"/>
              </v:shape>
            </w:pict>
          </mc:Fallback>
        </mc:AlternateContent>
      </w:r>
    </w:p>
    <w:p w14:paraId="76AFCF71" w14:textId="4028A3B9" w:rsidR="000D664E" w:rsidRDefault="000D664E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</w:p>
    <w:p w14:paraId="51D73A2C" w14:textId="512A892E" w:rsidR="000D664E" w:rsidRDefault="000D664E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</w:p>
    <w:p w14:paraId="42975E67" w14:textId="2FD6FDA3" w:rsidR="000D664E" w:rsidRDefault="000D664E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</w:p>
    <w:p w14:paraId="500244B6" w14:textId="45B9BC3A" w:rsidR="000D664E" w:rsidRDefault="000D664E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</w:p>
    <w:p w14:paraId="2911FBE4" w14:textId="726191E6" w:rsidR="000D664E" w:rsidRDefault="00842FC6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0DE4965" wp14:editId="0D6F1027">
                <wp:simplePos x="0" y="0"/>
                <wp:positionH relativeFrom="column">
                  <wp:posOffset>-47625</wp:posOffset>
                </wp:positionH>
                <wp:positionV relativeFrom="paragraph">
                  <wp:posOffset>171450</wp:posOffset>
                </wp:positionV>
                <wp:extent cx="6911340" cy="7620"/>
                <wp:effectExtent l="0" t="0" r="22860" b="30480"/>
                <wp:wrapNone/>
                <wp:docPr id="478985033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11340" cy="762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1BE254" id="Straight Connector 12" o:spid="_x0000_s1026" style="position:absolute;flip:x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.75pt,13.5pt" to="540.45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" strokecolor="black [3200]" strokeweight="1.5pt">
                <v:stroke joinstyle="miter"/>
              </v:line>
            </w:pict>
          </mc:Fallback>
        </mc:AlternateContent>
      </w:r>
    </w:p>
    <w:p w14:paraId="3DADCD69" w14:textId="3B9909E3" w:rsidR="000D664E" w:rsidRDefault="00157169" w:rsidP="000D664E">
      <w:pPr>
        <w:tabs>
          <w:tab w:val="left" w:pos="5927"/>
          <w:tab w:val="left" w:pos="6995"/>
        </w:tabs>
        <w:rPr>
          <w:b/>
          <w:bCs/>
          <w:rtl/>
          <w:lang w:bidi="ar-JO"/>
        </w:rPr>
      </w:pPr>
      <w:r>
        <w:rPr>
          <w:b/>
          <w:bCs/>
          <w:noProof/>
          <w:rtl/>
          <w:lang w:val="ar-JO" w:bidi="ar-JO"/>
        </w:rPr>
        <w:drawing>
          <wp:anchor distT="0" distB="0" distL="114300" distR="114300" simplePos="0" relativeHeight="251743232" behindDoc="1" locked="0" layoutInCell="1" allowOverlap="1" wp14:anchorId="3B0A5F1E" wp14:editId="6A95FEE6">
            <wp:simplePos x="0" y="0"/>
            <wp:positionH relativeFrom="margin">
              <wp:posOffset>607695</wp:posOffset>
            </wp:positionH>
            <wp:positionV relativeFrom="paragraph">
              <wp:posOffset>88265</wp:posOffset>
            </wp:positionV>
            <wp:extent cx="5438140" cy="815319"/>
            <wp:effectExtent l="0" t="0" r="0" b="4445"/>
            <wp:wrapNone/>
            <wp:docPr id="1813282948" name="Picture 16" descr="A close up of a sig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3282948" name="Picture 16" descr="A close up of a sign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3987" cy="828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8713F0" w14:textId="423C725A" w:rsidR="000D664E" w:rsidRPr="00314390" w:rsidRDefault="000D664E" w:rsidP="00494E20">
      <w:pPr>
        <w:tabs>
          <w:tab w:val="left" w:pos="6816"/>
          <w:tab w:val="left" w:pos="7511"/>
        </w:tabs>
        <w:rPr>
          <w:b/>
          <w:bCs/>
          <w:rtl/>
          <w:lang w:bidi="ar-JO"/>
        </w:rPr>
      </w:pPr>
      <w:r>
        <w:rPr>
          <w:rFonts w:hint="cs"/>
          <w:b/>
          <w:bCs/>
          <w:rtl/>
          <w:lang w:bidi="ar-JO"/>
        </w:rPr>
        <w:t xml:space="preserve">السؤال الثالث : </w:t>
      </w:r>
      <w:r w:rsidR="00494E20">
        <w:rPr>
          <w:b/>
          <w:bCs/>
          <w:lang w:bidi="ar-JO"/>
        </w:rPr>
        <w:t xml:space="preserve">  </w:t>
      </w:r>
      <w:r w:rsidR="00494E20">
        <w:rPr>
          <w:b/>
          <w:bCs/>
          <w:rtl/>
          <w:lang w:bidi="ar-JO"/>
        </w:rPr>
        <w:tab/>
      </w:r>
      <w:r w:rsidR="00EE1743">
        <w:rPr>
          <w:rFonts w:hint="cs"/>
          <w:b/>
          <w:bCs/>
          <w:rtl/>
          <w:lang w:bidi="ar-JO"/>
        </w:rPr>
        <w:t xml:space="preserve">         </w:t>
      </w:r>
      <w:r w:rsidR="00494E20">
        <w:rPr>
          <w:b/>
          <w:bCs/>
          <w:lang w:bidi="ar-JO"/>
        </w:rPr>
        <w:t xml:space="preserve">             </w:t>
      </w:r>
      <w:r w:rsidR="00EE1743">
        <w:rPr>
          <w:rFonts w:hint="cs"/>
          <w:b/>
          <w:bCs/>
          <w:rtl/>
          <w:lang w:bidi="ar-JO"/>
        </w:rPr>
        <w:t xml:space="preserve">        (   8   علامات  ) </w:t>
      </w:r>
    </w:p>
    <w:p w14:paraId="258CE40F" w14:textId="23FBCCF9" w:rsidR="002C5D98" w:rsidRDefault="0099428F" w:rsidP="006B2635">
      <w:pPr>
        <w:tabs>
          <w:tab w:val="left" w:pos="5927"/>
        </w:tabs>
        <w:rPr>
          <w:lang w:bidi="ar-JO"/>
        </w:rPr>
      </w:pPr>
      <w:r>
        <w:rPr>
          <w:noProof/>
          <w:szCs w:val="28"/>
        </w:rPr>
        <w:drawing>
          <wp:anchor distT="0" distB="0" distL="114300" distR="114300" simplePos="0" relativeHeight="251745280" behindDoc="1" locked="0" layoutInCell="1" allowOverlap="1" wp14:anchorId="71B072C4" wp14:editId="76BEA973">
            <wp:simplePos x="0" y="0"/>
            <wp:positionH relativeFrom="column">
              <wp:posOffset>4966335</wp:posOffset>
            </wp:positionH>
            <wp:positionV relativeFrom="paragraph">
              <wp:posOffset>118745</wp:posOffset>
            </wp:positionV>
            <wp:extent cx="1402080" cy="350520"/>
            <wp:effectExtent l="0" t="0" r="7620" b="0"/>
            <wp:wrapNone/>
            <wp:docPr id="12953669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536694" name="Picture 129536694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80" cy="350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7169">
        <w:rPr>
          <w:noProof/>
          <w:lang w:bidi="ar-JO"/>
        </w:rPr>
        <w:drawing>
          <wp:anchor distT="0" distB="0" distL="114300" distR="114300" simplePos="0" relativeHeight="251744256" behindDoc="1" locked="0" layoutInCell="1" allowOverlap="1" wp14:anchorId="54C7B95F" wp14:editId="2F592A05">
            <wp:simplePos x="0" y="0"/>
            <wp:positionH relativeFrom="column">
              <wp:posOffset>4966335</wp:posOffset>
            </wp:positionH>
            <wp:positionV relativeFrom="paragraph">
              <wp:posOffset>88265</wp:posOffset>
            </wp:positionV>
            <wp:extent cx="1348740" cy="368300"/>
            <wp:effectExtent l="0" t="0" r="3810" b="0"/>
            <wp:wrapNone/>
            <wp:docPr id="2029640296" name="Picture 17" descr="A black text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9640296" name="Picture 17" descr="A black text with black text&#10;&#10;Description automatically generated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7DFB5F5" w14:textId="1F5011B8" w:rsidR="000D664E" w:rsidRDefault="002C13A0" w:rsidP="000D664E">
      <w:pPr>
        <w:tabs>
          <w:tab w:val="left" w:pos="5927"/>
        </w:tabs>
        <w:rPr>
          <w:rtl/>
          <w:lang w:bidi="ar-JO"/>
        </w:rPr>
      </w:pP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8B0FD07" wp14:editId="07671588">
                <wp:simplePos x="0" y="0"/>
                <wp:positionH relativeFrom="column">
                  <wp:posOffset>4775835</wp:posOffset>
                </wp:positionH>
                <wp:positionV relativeFrom="paragraph">
                  <wp:posOffset>87630</wp:posOffset>
                </wp:positionV>
                <wp:extent cx="91440" cy="106680"/>
                <wp:effectExtent l="0" t="0" r="22860" b="26670"/>
                <wp:wrapNone/>
                <wp:docPr id="271543992" name="Rectangle: Rounded Corner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" cy="106680"/>
                        </a:xfrm>
                        <a:prstGeom prst="roundRect">
                          <a:avLst/>
                        </a:prstGeom>
                        <a:solidFill>
                          <a:srgbClr val="156082"/>
                        </a:solidFill>
                        <a:ln w="12700" cap="flat" cmpd="sng" algn="ctr">
                          <a:solidFill>
                            <a:srgbClr val="156082">
                              <a:shade val="1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877D863" id="Rectangle: Rounded Corners 7" o:spid="_x0000_s1026" style="position:absolute;margin-left:376.05pt;margin-top:6.9pt;width:7.2pt;height:8.4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" fillcolor="#156082" strokecolor="#042433" strokeweight="1pt">
                <v:stroke joinstyle="miter"/>
              </v:roundrect>
            </w:pict>
          </mc:Fallback>
        </mc:AlternateContent>
      </w: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5DE61E4" wp14:editId="3B26150D">
                <wp:simplePos x="0" y="0"/>
                <wp:positionH relativeFrom="column">
                  <wp:posOffset>744855</wp:posOffset>
                </wp:positionH>
                <wp:positionV relativeFrom="paragraph">
                  <wp:posOffset>95250</wp:posOffset>
                </wp:positionV>
                <wp:extent cx="83820" cy="76200"/>
                <wp:effectExtent l="0" t="0" r="11430" b="19050"/>
                <wp:wrapNone/>
                <wp:docPr id="1915739937" name="Rectangle: Rounded Corner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83820" cy="76200"/>
                        </a:xfrm>
                        <a:prstGeom prst="roundRect">
                          <a:avLst/>
                        </a:prstGeom>
                        <a:solidFill>
                          <a:srgbClr val="156082"/>
                        </a:solidFill>
                        <a:ln w="12700" cap="flat" cmpd="sng" algn="ctr">
                          <a:solidFill>
                            <a:srgbClr val="156082">
                              <a:shade val="1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4F3AC8D" id="Rectangle: Rounded Corners 7" o:spid="_x0000_s1026" style="position:absolute;margin-left:58.65pt;margin-top:7.5pt;width:6.6pt;height:6pt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" fillcolor="#156082" strokecolor="#042433" strokeweight="1pt">
                <v:stroke joinstyle="miter"/>
              </v:roundrect>
            </w:pict>
          </mc:Fallback>
        </mc:AlternateContent>
      </w: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3A9F54B" wp14:editId="4BD2978B">
                <wp:simplePos x="0" y="0"/>
                <wp:positionH relativeFrom="column">
                  <wp:posOffset>2032635</wp:posOffset>
                </wp:positionH>
                <wp:positionV relativeFrom="paragraph">
                  <wp:posOffset>87630</wp:posOffset>
                </wp:positionV>
                <wp:extent cx="91440" cy="106680"/>
                <wp:effectExtent l="0" t="0" r="22860" b="26670"/>
                <wp:wrapNone/>
                <wp:docPr id="972072239" name="Rectangle: Rounded Corner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" cy="106680"/>
                        </a:xfrm>
                        <a:prstGeom prst="roundRect">
                          <a:avLst/>
                        </a:prstGeom>
                        <a:solidFill>
                          <a:srgbClr val="156082"/>
                        </a:solidFill>
                        <a:ln w="12700" cap="flat" cmpd="sng" algn="ctr">
                          <a:solidFill>
                            <a:srgbClr val="156082">
                              <a:shade val="1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A800EAE" id="Rectangle: Rounded Corners 7" o:spid="_x0000_s1026" style="position:absolute;margin-left:160.05pt;margin-top:6.9pt;width:7.2pt;height:8.4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" fillcolor="#156082" strokecolor="#042433" strokeweight="1pt">
                <v:stroke joinstyle="miter"/>
              </v:roundrect>
            </w:pict>
          </mc:Fallback>
        </mc:AlternateContent>
      </w: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DCC23CB" wp14:editId="43AE133C">
                <wp:simplePos x="0" y="0"/>
                <wp:positionH relativeFrom="column">
                  <wp:posOffset>3335655</wp:posOffset>
                </wp:positionH>
                <wp:positionV relativeFrom="paragraph">
                  <wp:posOffset>80010</wp:posOffset>
                </wp:positionV>
                <wp:extent cx="91440" cy="106680"/>
                <wp:effectExtent l="0" t="0" r="22860" b="26670"/>
                <wp:wrapNone/>
                <wp:docPr id="1099849894" name="Rectangle: Rounded Corner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" cy="10668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435ECE4" id="Rectangle: Rounded Corners 7" o:spid="_x0000_s1026" style="position:absolute;margin-left:262.65pt;margin-top:6.3pt;width:7.2pt;height:8.4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" fillcolor="#156082 [3204]" strokecolor="#030e13 [484]" strokeweight="1pt">
                <v:stroke joinstyle="miter"/>
              </v:roundrect>
            </w:pict>
          </mc:Fallback>
        </mc:AlternateContent>
      </w:r>
      <w:r w:rsidR="005961C0">
        <w:rPr>
          <w:b/>
          <w:bCs/>
          <w:noProof/>
          <w:rtl/>
          <w:lang w:val="ar-JO" w:bidi="ar-JO"/>
        </w:rPr>
        <w:drawing>
          <wp:anchor distT="0" distB="0" distL="114300" distR="114300" simplePos="0" relativeHeight="251668480" behindDoc="1" locked="0" layoutInCell="1" allowOverlap="1" wp14:anchorId="0B4A1633" wp14:editId="0613947C">
            <wp:simplePos x="0" y="0"/>
            <wp:positionH relativeFrom="column">
              <wp:posOffset>4769485</wp:posOffset>
            </wp:positionH>
            <wp:positionV relativeFrom="paragraph">
              <wp:posOffset>75565</wp:posOffset>
            </wp:positionV>
            <wp:extent cx="106680" cy="116840"/>
            <wp:effectExtent l="0" t="0" r="7620" b="0"/>
            <wp:wrapNone/>
            <wp:docPr id="204843946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5460728" name="Picture 965460728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" cy="116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ECCCAD" w14:textId="3FAC5341" w:rsidR="000D664E" w:rsidRDefault="000D664E" w:rsidP="000D664E">
      <w:pPr>
        <w:tabs>
          <w:tab w:val="left" w:pos="5927"/>
        </w:tabs>
        <w:rPr>
          <w:rtl/>
          <w:lang w:bidi="ar-JO"/>
        </w:rPr>
      </w:pPr>
    </w:p>
    <w:p w14:paraId="5530C36C" w14:textId="5C26CB48" w:rsidR="000D664E" w:rsidRDefault="000D664E" w:rsidP="000D664E">
      <w:pPr>
        <w:tabs>
          <w:tab w:val="left" w:pos="5927"/>
        </w:tabs>
        <w:rPr>
          <w:rtl/>
          <w:lang w:bidi="ar-JO"/>
        </w:rPr>
      </w:pPr>
    </w:p>
    <w:p w14:paraId="465762EC" w14:textId="2F02A55A" w:rsidR="002C5D98" w:rsidRDefault="00BD5739" w:rsidP="000D664E">
      <w:pPr>
        <w:tabs>
          <w:tab w:val="left" w:pos="5927"/>
        </w:tabs>
        <w:rPr>
          <w:lang w:bidi="ar-JO"/>
        </w:rPr>
      </w:pP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043EEAB" wp14:editId="375E6D7A">
                <wp:simplePos x="0" y="0"/>
                <wp:positionH relativeFrom="column">
                  <wp:posOffset>4150995</wp:posOffset>
                </wp:positionH>
                <wp:positionV relativeFrom="paragraph">
                  <wp:posOffset>64770</wp:posOffset>
                </wp:positionV>
                <wp:extent cx="495300" cy="144780"/>
                <wp:effectExtent l="0" t="0" r="19050" b="26670"/>
                <wp:wrapNone/>
                <wp:docPr id="120512392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" cy="1447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208F092" id="Rectangle 9" o:spid="_x0000_s1026" style="position:absolute;margin-left:326.85pt;margin-top:5.1pt;width:39pt;height:11.4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" fillcolor="white [3212]" strokecolor="white [3212]" strokeweight="1pt"/>
            </w:pict>
          </mc:Fallback>
        </mc:AlternateContent>
      </w:r>
      <w:r w:rsidR="000D664E">
        <w:rPr>
          <w:rtl/>
          <w:lang w:bidi="ar-JO"/>
        </w:rPr>
        <w:tab/>
      </w:r>
    </w:p>
    <w:p w14:paraId="7E11D9BA" w14:textId="2C57D175" w:rsidR="002C5D98" w:rsidRDefault="002C5D98" w:rsidP="006B2635">
      <w:pPr>
        <w:tabs>
          <w:tab w:val="left" w:pos="5927"/>
        </w:tabs>
        <w:rPr>
          <w:lang w:bidi="ar-JO"/>
        </w:rPr>
      </w:pPr>
    </w:p>
    <w:p w14:paraId="1C278CBA" w14:textId="70A34B8A" w:rsidR="002C5D98" w:rsidRDefault="00842FC6" w:rsidP="006B2635">
      <w:pPr>
        <w:tabs>
          <w:tab w:val="left" w:pos="5927"/>
        </w:tabs>
        <w:rPr>
          <w:lang w:bidi="ar-JO"/>
        </w:rPr>
      </w:pPr>
      <w:r>
        <w:rPr>
          <w:b/>
          <w:bCs/>
          <w:noProof/>
          <w:rtl/>
          <w:lang w:val="ar-JO" w:bidi="ar-JO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0BD5D9B8" wp14:editId="36E06CCD">
                <wp:simplePos x="0" y="0"/>
                <wp:positionH relativeFrom="column">
                  <wp:posOffset>-62865</wp:posOffset>
                </wp:positionH>
                <wp:positionV relativeFrom="paragraph">
                  <wp:posOffset>34925</wp:posOffset>
                </wp:positionV>
                <wp:extent cx="6949440" cy="15240"/>
                <wp:effectExtent l="0" t="0" r="22860" b="22860"/>
                <wp:wrapNone/>
                <wp:docPr id="351931645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49440" cy="1524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CE6CE3" id="Straight Connector 12" o:spid="_x0000_s1026" style="position:absolute;flip:x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95pt,2.75pt" to="542.25pt,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" strokecolor="windowText" strokeweight="1.5pt">
                <v:stroke joinstyle="miter"/>
              </v:line>
            </w:pict>
          </mc:Fallback>
        </mc:AlternateContent>
      </w:r>
    </w:p>
    <w:p w14:paraId="68CA4D05" w14:textId="09DCC6FA" w:rsidR="003134D1" w:rsidRDefault="00E902DB" w:rsidP="006B2635">
      <w:pPr>
        <w:tabs>
          <w:tab w:val="left" w:pos="5927"/>
        </w:tabs>
        <w:rPr>
          <w:b/>
          <w:bCs/>
          <w:rtl/>
          <w:lang w:bidi="ar-JO"/>
        </w:rPr>
      </w:pPr>
      <w:r w:rsidRPr="00314390">
        <w:rPr>
          <w:rFonts w:hint="cs"/>
          <w:b/>
          <w:bCs/>
          <w:rtl/>
          <w:lang w:bidi="ar-JO"/>
        </w:rPr>
        <w:t>السؤال ال</w:t>
      </w:r>
      <w:r w:rsidR="00F527BF">
        <w:rPr>
          <w:rFonts w:hint="cs"/>
          <w:b/>
          <w:bCs/>
          <w:rtl/>
          <w:lang w:bidi="ar-JO"/>
        </w:rPr>
        <w:t>رابع</w:t>
      </w:r>
      <w:r w:rsidRPr="00314390">
        <w:rPr>
          <w:rFonts w:hint="cs"/>
          <w:b/>
          <w:bCs/>
          <w:rtl/>
          <w:lang w:bidi="ar-JO"/>
        </w:rPr>
        <w:t xml:space="preserve">: </w:t>
      </w:r>
      <w:r w:rsidR="001C1617" w:rsidRPr="00314390">
        <w:rPr>
          <w:rFonts w:hint="cs"/>
          <w:b/>
          <w:bCs/>
          <w:rtl/>
          <w:lang w:bidi="ar-JO"/>
        </w:rPr>
        <w:t xml:space="preserve">اذا علمت ان </w:t>
      </w:r>
      <w:r w:rsidR="00F8788F" w:rsidRPr="00314390">
        <w:rPr>
          <w:rFonts w:hint="cs"/>
          <w:b/>
          <w:bCs/>
          <w:rtl/>
          <w:lang w:bidi="ar-JO"/>
        </w:rPr>
        <w:t xml:space="preserve">قيمة  </w:t>
      </w:r>
      <w:r w:rsidR="00403379" w:rsidRPr="00314390">
        <w:rPr>
          <w:b/>
          <w:bCs/>
          <w:position w:val="-6"/>
          <w:lang w:bidi="ar-JO"/>
        </w:rPr>
        <w:object w:dxaOrig="940" w:dyaOrig="220" w14:anchorId="1245A1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8pt;height:10.8pt" o:ole="">
            <v:imagedata r:id="rId25" o:title=""/>
          </v:shape>
          <o:OLEObject Type="Embed" ProgID="Equation.DSMT4" ShapeID="_x0000_i1025" DrawAspect="Content" ObjectID="_1793378464" r:id="rId26"/>
        </w:object>
      </w:r>
      <w:r w:rsidR="000B13AA" w:rsidRPr="00314390">
        <w:rPr>
          <w:b/>
          <w:bCs/>
          <w:lang w:bidi="ar-JO"/>
        </w:rPr>
        <w:t xml:space="preserve"> </w:t>
      </w:r>
      <w:r w:rsidR="000B13AA" w:rsidRPr="00314390">
        <w:rPr>
          <w:rFonts w:hint="cs"/>
          <w:b/>
          <w:bCs/>
          <w:rtl/>
          <w:lang w:bidi="ar-JO"/>
        </w:rPr>
        <w:t xml:space="preserve"> </w:t>
      </w:r>
      <w:r w:rsidR="00E312A2" w:rsidRPr="00314390">
        <w:rPr>
          <w:rFonts w:hint="cs"/>
          <w:b/>
          <w:bCs/>
          <w:rtl/>
          <w:lang w:bidi="ar-JO"/>
        </w:rPr>
        <w:t xml:space="preserve">حيث </w:t>
      </w:r>
      <w:r w:rsidR="00314390" w:rsidRPr="00314390">
        <w:rPr>
          <w:rFonts w:hint="cs"/>
          <w:b/>
          <w:bCs/>
          <w:rtl/>
          <w:lang w:bidi="ar-JO"/>
        </w:rPr>
        <w:t xml:space="preserve"> 0 &lt; </w:t>
      </w:r>
      <w:r w:rsidR="00314390" w:rsidRPr="00314390">
        <w:rPr>
          <w:b/>
          <w:bCs/>
          <w:position w:val="-6"/>
          <w:lang w:bidi="ar-JO"/>
        </w:rPr>
        <w:object w:dxaOrig="200" w:dyaOrig="220" w14:anchorId="136A65F1">
          <v:shape id="_x0000_i1026" type="#_x0000_t75" style="width:10.2pt;height:10.8pt" o:ole="">
            <v:imagedata r:id="rId27" o:title=""/>
          </v:shape>
          <o:OLEObject Type="Embed" ProgID="Equation.DSMT4" ShapeID="_x0000_i1026" DrawAspect="Content" ObjectID="_1793378465" r:id="rId28"/>
        </w:object>
      </w:r>
      <w:r w:rsidR="00314390">
        <w:rPr>
          <w:rFonts w:hint="cs"/>
          <w:b/>
          <w:bCs/>
          <w:rtl/>
          <w:lang w:bidi="ar-JO"/>
        </w:rPr>
        <w:t xml:space="preserve"> </w:t>
      </w:r>
      <w:r w:rsidR="00D956B4">
        <w:rPr>
          <w:rFonts w:hint="cs"/>
          <w:b/>
          <w:bCs/>
          <w:rtl/>
          <w:lang w:bidi="ar-JO"/>
        </w:rPr>
        <w:t xml:space="preserve">                                                         </w:t>
      </w:r>
      <w:r w:rsidR="00C3554D">
        <w:rPr>
          <w:rFonts w:hint="cs"/>
          <w:b/>
          <w:bCs/>
          <w:rtl/>
          <w:lang w:bidi="ar-JO"/>
        </w:rPr>
        <w:t xml:space="preserve">  </w:t>
      </w:r>
      <w:r w:rsidR="00D956B4">
        <w:rPr>
          <w:rFonts w:hint="cs"/>
          <w:b/>
          <w:bCs/>
          <w:rtl/>
          <w:lang w:bidi="ar-JO"/>
        </w:rPr>
        <w:t xml:space="preserve">     (    3 علامات )</w:t>
      </w:r>
    </w:p>
    <w:p w14:paraId="57A49407" w14:textId="448B148E" w:rsidR="003134D1" w:rsidRDefault="003134D1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404EDAAA" w14:textId="0FB74CD9" w:rsidR="003134D1" w:rsidRPr="00264985" w:rsidRDefault="00264985" w:rsidP="00264985">
      <w:pPr>
        <w:pStyle w:val="ListParagraph"/>
        <w:numPr>
          <w:ilvl w:val="0"/>
          <w:numId w:val="49"/>
        </w:numPr>
        <w:tabs>
          <w:tab w:val="left" w:pos="5927"/>
        </w:tabs>
        <w:rPr>
          <w:b/>
          <w:bCs/>
          <w:rtl/>
          <w:lang w:bidi="ar-JO"/>
        </w:rPr>
      </w:pPr>
      <w:r>
        <w:rPr>
          <w:rFonts w:hint="cs"/>
          <w:b/>
          <w:bCs/>
          <w:rtl/>
          <w:lang w:bidi="ar-JO"/>
        </w:rPr>
        <w:t xml:space="preserve">حدد اعلى قيمة </w:t>
      </w:r>
      <w:r w:rsidR="00104C0A">
        <w:rPr>
          <w:rFonts w:hint="cs"/>
          <w:b/>
          <w:bCs/>
          <w:rtl/>
          <w:lang w:bidi="ar-JO"/>
        </w:rPr>
        <w:t xml:space="preserve">ممكنة ل </w:t>
      </w:r>
      <w:r w:rsidR="00104C0A">
        <w:rPr>
          <w:b/>
          <w:bCs/>
          <w:lang w:bidi="ar-JO"/>
        </w:rPr>
        <w:t>(</w:t>
      </w:r>
      <w:r w:rsidR="00D84C81">
        <w:rPr>
          <w:b/>
          <w:bCs/>
          <w:lang w:bidi="ar-JO"/>
        </w:rPr>
        <w:t xml:space="preserve">  </w:t>
      </w:r>
      <w:r w:rsidR="00104C0A">
        <w:rPr>
          <w:b/>
          <w:bCs/>
          <w:lang w:bidi="ar-JO"/>
        </w:rPr>
        <w:t>a  )</w:t>
      </w:r>
      <w:r w:rsidR="00D84C81">
        <w:rPr>
          <w:rFonts w:hint="cs"/>
          <w:b/>
          <w:bCs/>
          <w:rtl/>
          <w:lang w:bidi="ar-JO"/>
        </w:rPr>
        <w:t xml:space="preserve"> </w:t>
      </w:r>
      <w:r w:rsidR="00B85690">
        <w:rPr>
          <w:rFonts w:hint="cs"/>
          <w:b/>
          <w:bCs/>
          <w:rtl/>
          <w:lang w:bidi="ar-JO"/>
        </w:rPr>
        <w:t xml:space="preserve"> مما يلي </w:t>
      </w:r>
      <w:r w:rsidR="00D84C81">
        <w:rPr>
          <w:rFonts w:hint="cs"/>
          <w:b/>
          <w:bCs/>
          <w:rtl/>
          <w:lang w:bidi="ar-JO"/>
        </w:rPr>
        <w:t xml:space="preserve">    (  1   ,    0.5   ,   </w:t>
      </w:r>
      <w:r w:rsidR="00001C33">
        <w:rPr>
          <w:rFonts w:hint="cs"/>
          <w:b/>
          <w:bCs/>
          <w:rtl/>
          <w:lang w:bidi="ar-JO"/>
        </w:rPr>
        <w:t xml:space="preserve">غير محدد  , </w:t>
      </w:r>
      <w:r w:rsidR="00B85690">
        <w:rPr>
          <w:rFonts w:hint="cs"/>
          <w:b/>
          <w:bCs/>
          <w:rtl/>
          <w:lang w:bidi="ar-JO"/>
        </w:rPr>
        <w:t xml:space="preserve">  3   ) </w:t>
      </w:r>
    </w:p>
    <w:p w14:paraId="0B396927" w14:textId="6EC3AF53" w:rsidR="003134D1" w:rsidRDefault="003134D1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39D4CA5B" w14:textId="37892C6E" w:rsidR="003134D1" w:rsidRDefault="003134D1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44709E35" w14:textId="38CA0CFB" w:rsidR="002C5D98" w:rsidRDefault="00D956B4" w:rsidP="006B2635">
      <w:pPr>
        <w:tabs>
          <w:tab w:val="left" w:pos="5927"/>
        </w:tabs>
        <w:rPr>
          <w:b/>
          <w:bCs/>
          <w:rtl/>
          <w:lang w:bidi="ar-JO"/>
        </w:rPr>
      </w:pPr>
      <w:r>
        <w:rPr>
          <w:rFonts w:hint="cs"/>
          <w:b/>
          <w:bCs/>
          <w:rtl/>
          <w:lang w:bidi="ar-JO"/>
        </w:rPr>
        <w:t xml:space="preserve"> </w:t>
      </w:r>
      <w:r w:rsidR="003134D1">
        <w:rPr>
          <w:rFonts w:hint="cs"/>
          <w:b/>
          <w:bCs/>
          <w:rtl/>
          <w:lang w:bidi="ar-JO"/>
        </w:rPr>
        <w:t xml:space="preserve">    </w:t>
      </w:r>
      <w:r>
        <w:rPr>
          <w:rFonts w:hint="cs"/>
          <w:b/>
          <w:bCs/>
          <w:rtl/>
          <w:lang w:bidi="ar-JO"/>
        </w:rPr>
        <w:t xml:space="preserve"> </w:t>
      </w:r>
      <w:r w:rsidR="003134D1">
        <w:rPr>
          <w:rFonts w:hint="cs"/>
          <w:b/>
          <w:bCs/>
          <w:rtl/>
          <w:lang w:bidi="ar-JO"/>
        </w:rPr>
        <w:t xml:space="preserve"> 2) </w:t>
      </w:r>
      <w:r>
        <w:rPr>
          <w:rFonts w:hint="cs"/>
          <w:b/>
          <w:bCs/>
          <w:rtl/>
          <w:lang w:bidi="ar-JO"/>
        </w:rPr>
        <w:t xml:space="preserve"> </w:t>
      </w:r>
      <w:r w:rsidR="00314390">
        <w:rPr>
          <w:rFonts w:hint="cs"/>
          <w:b/>
          <w:bCs/>
          <w:rtl/>
          <w:lang w:bidi="ar-JO"/>
        </w:rPr>
        <w:t xml:space="preserve">جد </w:t>
      </w:r>
      <w:r w:rsidR="00D5337C">
        <w:rPr>
          <w:rFonts w:hint="cs"/>
          <w:b/>
          <w:bCs/>
          <w:rtl/>
          <w:lang w:bidi="ar-JO"/>
        </w:rPr>
        <w:t>قيمة النسب</w:t>
      </w:r>
      <w:r w:rsidR="00DD6663">
        <w:rPr>
          <w:rFonts w:hint="cs"/>
          <w:b/>
          <w:bCs/>
          <w:rtl/>
          <w:lang w:bidi="ar-JO"/>
        </w:rPr>
        <w:t xml:space="preserve">ة </w:t>
      </w:r>
      <w:r w:rsidR="001D4DBF" w:rsidRPr="00D94C35">
        <w:rPr>
          <w:b/>
          <w:bCs/>
          <w:position w:val="-6"/>
          <w:lang w:bidi="ar-JO"/>
        </w:rPr>
        <w:object w:dxaOrig="540" w:dyaOrig="260" w14:anchorId="34B44797">
          <v:shape id="_x0000_i1027" type="#_x0000_t75" style="width:27pt;height:13.2pt" o:ole="">
            <v:imagedata r:id="rId29" o:title=""/>
          </v:shape>
          <o:OLEObject Type="Embed" ProgID="Equation.DSMT4" ShapeID="_x0000_i1027" DrawAspect="Content" ObjectID="_1793378466" r:id="rId30"/>
        </w:object>
      </w:r>
      <w:r w:rsidR="001D4DBF">
        <w:rPr>
          <w:b/>
          <w:bCs/>
          <w:lang w:bidi="ar-JO"/>
        </w:rPr>
        <w:t xml:space="preserve"> </w:t>
      </w:r>
      <w:r w:rsidR="001D4DBF">
        <w:rPr>
          <w:rFonts w:hint="cs"/>
          <w:b/>
          <w:bCs/>
          <w:rtl/>
          <w:lang w:bidi="ar-JO"/>
        </w:rPr>
        <w:t xml:space="preserve">بدلالة </w:t>
      </w:r>
      <w:r w:rsidR="00842FC6">
        <w:rPr>
          <w:rFonts w:hint="cs"/>
          <w:b/>
          <w:bCs/>
          <w:rtl/>
          <w:lang w:bidi="ar-JO"/>
        </w:rPr>
        <w:t xml:space="preserve"> </w:t>
      </w:r>
      <w:r w:rsidR="000B1F61" w:rsidRPr="00314390">
        <w:rPr>
          <w:b/>
          <w:bCs/>
          <w:position w:val="-6"/>
          <w:lang w:bidi="ar-JO"/>
        </w:rPr>
        <w:object w:dxaOrig="200" w:dyaOrig="220" w14:anchorId="5BDC3688">
          <v:shape id="_x0000_i1028" type="#_x0000_t75" style="width:10.2pt;height:10.8pt" o:ole="">
            <v:imagedata r:id="rId27" o:title=""/>
          </v:shape>
          <o:OLEObject Type="Embed" ProgID="Equation.DSMT4" ShapeID="_x0000_i1028" DrawAspect="Content" ObjectID="_1793378467" r:id="rId31"/>
        </w:object>
      </w:r>
    </w:p>
    <w:p w14:paraId="088CC542" w14:textId="3091F036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6C0DD7CD" w14:textId="1D91E537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6CFA5C26" w14:textId="5109946D" w:rsidR="0001263A" w:rsidRDefault="0001263A" w:rsidP="006B2635">
      <w:pPr>
        <w:tabs>
          <w:tab w:val="left" w:pos="5927"/>
        </w:tabs>
        <w:rPr>
          <w:b/>
          <w:bCs/>
          <w:lang w:bidi="ar-JO"/>
        </w:rPr>
      </w:pPr>
    </w:p>
    <w:p w14:paraId="4088B2A5" w14:textId="7B0D5447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70BA0F51" w14:textId="5C24A23A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77F66EF0" w14:textId="77777777" w:rsidR="00B30C45" w:rsidRDefault="00B30C45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225C541B" w14:textId="77777777" w:rsidR="00B30C45" w:rsidRDefault="00B30C45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3CAA66CB" w14:textId="2B05A666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6DF82142" w14:textId="63AB3402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7DB0C75F" w14:textId="77777777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2905BC2A" w14:textId="3728F16B" w:rsidR="0001263A" w:rsidRDefault="0001263A" w:rsidP="006B2635">
      <w:pPr>
        <w:tabs>
          <w:tab w:val="left" w:pos="5927"/>
        </w:tabs>
        <w:rPr>
          <w:b/>
          <w:bCs/>
          <w:rtl/>
          <w:lang w:bidi="ar-JO"/>
        </w:rPr>
      </w:pPr>
    </w:p>
    <w:p w14:paraId="7C8AE35E" w14:textId="233EFC85" w:rsidR="0001263A" w:rsidRPr="00314390" w:rsidRDefault="0001263A" w:rsidP="004E0B40">
      <w:pPr>
        <w:tabs>
          <w:tab w:val="left" w:pos="5927"/>
        </w:tabs>
        <w:rPr>
          <w:b/>
          <w:bCs/>
          <w:rtl/>
          <w:lang w:bidi="ar-JO"/>
        </w:rPr>
      </w:pPr>
    </w:p>
    <w:sectPr w:rsidR="0001263A" w:rsidRPr="00314390" w:rsidSect="00AC18F5">
      <w:footerReference w:type="even" r:id="rId32"/>
      <w:footerReference w:type="default" r:id="rId33"/>
      <w:pgSz w:w="11906" w:h="16838"/>
      <w:pgMar w:top="90" w:right="720" w:bottom="0" w:left="567" w:header="706" w:footer="706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B3611C9" w14:textId="77777777" w:rsidR="0065029C" w:rsidRDefault="0065029C">
      <w:r>
        <w:separator/>
      </w:r>
    </w:p>
  </w:endnote>
  <w:endnote w:type="continuationSeparator" w:id="0">
    <w:p w14:paraId="6DFCA43C" w14:textId="77777777" w:rsidR="0065029C" w:rsidRDefault="006502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ndalus">
    <w:altName w:val="Arial"/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ransparent">
    <w:altName w:val="Calibri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BFCBB2A" w14:textId="77777777" w:rsidR="001B2EBE" w:rsidRDefault="001B2EBE" w:rsidP="00F669FA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79A4EA35" w14:textId="77777777" w:rsidR="001B2EBE" w:rsidRDefault="001B2EB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714E69D" w14:textId="68DE252E" w:rsidR="001B2EBE" w:rsidRDefault="001B2EBE" w:rsidP="00093FF9">
    <w:pPr>
      <w:pStyle w:val="Footer"/>
      <w:framePr w:wrap="around" w:vAnchor="text" w:hAnchor="text" w:xAlign="center" w:y="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720FB66" w14:textId="77777777" w:rsidR="0065029C" w:rsidRDefault="0065029C">
      <w:r>
        <w:separator/>
      </w:r>
    </w:p>
  </w:footnote>
  <w:footnote w:type="continuationSeparator" w:id="0">
    <w:p w14:paraId="07575600" w14:textId="77777777" w:rsidR="0065029C" w:rsidRDefault="0065029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42CE0"/>
    <w:multiLevelType w:val="hybridMultilevel"/>
    <w:tmpl w:val="E7762D04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387803"/>
    <w:multiLevelType w:val="hybridMultilevel"/>
    <w:tmpl w:val="98A0D328"/>
    <w:lvl w:ilvl="0" w:tplc="0409000F">
      <w:start w:val="1"/>
      <w:numFmt w:val="decimal"/>
      <w:lvlText w:val="%1."/>
      <w:lvlJc w:val="left"/>
      <w:pPr>
        <w:tabs>
          <w:tab w:val="num" w:pos="885"/>
        </w:tabs>
        <w:ind w:left="885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2" w15:restartNumberingAfterBreak="0">
    <w:nsid w:val="0C067F05"/>
    <w:multiLevelType w:val="hybridMultilevel"/>
    <w:tmpl w:val="04244244"/>
    <w:lvl w:ilvl="0" w:tplc="96165A4A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  <w:lang w:bidi="ar-J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077E4E"/>
    <w:multiLevelType w:val="hybridMultilevel"/>
    <w:tmpl w:val="C0120BAC"/>
    <w:lvl w:ilvl="0" w:tplc="EA1E140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EBC6F32"/>
    <w:multiLevelType w:val="multilevel"/>
    <w:tmpl w:val="2662D1CA"/>
    <w:lvl w:ilvl="0">
      <w:start w:val="1"/>
      <w:numFmt w:val="none"/>
      <w:lvlText w:val="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13A08B0"/>
    <w:multiLevelType w:val="hybridMultilevel"/>
    <w:tmpl w:val="B4AA8EEE"/>
    <w:lvl w:ilvl="0" w:tplc="9E84A2CA">
      <w:start w:val="1"/>
      <w:numFmt w:val="decimal"/>
      <w:lvlText w:val="%1."/>
      <w:lvlJc w:val="left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6" w15:restartNumberingAfterBreak="0">
    <w:nsid w:val="115D4AAD"/>
    <w:multiLevelType w:val="hybridMultilevel"/>
    <w:tmpl w:val="84DA2548"/>
    <w:lvl w:ilvl="0" w:tplc="F9F25424">
      <w:start w:val="1"/>
      <w:numFmt w:val="lowerLetter"/>
      <w:lvlText w:val="%1)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7" w15:restartNumberingAfterBreak="0">
    <w:nsid w:val="12AA2892"/>
    <w:multiLevelType w:val="hybridMultilevel"/>
    <w:tmpl w:val="A676AA00"/>
    <w:lvl w:ilvl="0" w:tplc="A41E813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002506"/>
    <w:multiLevelType w:val="hybridMultilevel"/>
    <w:tmpl w:val="81D4296C"/>
    <w:lvl w:ilvl="0" w:tplc="FB18568A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56733FB"/>
    <w:multiLevelType w:val="hybridMultilevel"/>
    <w:tmpl w:val="B2D65846"/>
    <w:lvl w:ilvl="0" w:tplc="167848E4">
      <w:start w:val="1"/>
      <w:numFmt w:val="lowerLetter"/>
      <w:lvlText w:val="%1)"/>
      <w:lvlJc w:val="left"/>
      <w:pPr>
        <w:ind w:left="18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35" w:hanging="360"/>
      </w:pPr>
    </w:lvl>
    <w:lvl w:ilvl="2" w:tplc="0409001B" w:tentative="1">
      <w:start w:val="1"/>
      <w:numFmt w:val="lowerRoman"/>
      <w:lvlText w:val="%3."/>
      <w:lvlJc w:val="right"/>
      <w:pPr>
        <w:ind w:left="3255" w:hanging="180"/>
      </w:pPr>
    </w:lvl>
    <w:lvl w:ilvl="3" w:tplc="0409000F" w:tentative="1">
      <w:start w:val="1"/>
      <w:numFmt w:val="decimal"/>
      <w:lvlText w:val="%4."/>
      <w:lvlJc w:val="left"/>
      <w:pPr>
        <w:ind w:left="3975" w:hanging="360"/>
      </w:pPr>
    </w:lvl>
    <w:lvl w:ilvl="4" w:tplc="04090019" w:tentative="1">
      <w:start w:val="1"/>
      <w:numFmt w:val="lowerLetter"/>
      <w:lvlText w:val="%5."/>
      <w:lvlJc w:val="left"/>
      <w:pPr>
        <w:ind w:left="4695" w:hanging="360"/>
      </w:pPr>
    </w:lvl>
    <w:lvl w:ilvl="5" w:tplc="0409001B" w:tentative="1">
      <w:start w:val="1"/>
      <w:numFmt w:val="lowerRoman"/>
      <w:lvlText w:val="%6."/>
      <w:lvlJc w:val="right"/>
      <w:pPr>
        <w:ind w:left="5415" w:hanging="180"/>
      </w:pPr>
    </w:lvl>
    <w:lvl w:ilvl="6" w:tplc="0409000F" w:tentative="1">
      <w:start w:val="1"/>
      <w:numFmt w:val="decimal"/>
      <w:lvlText w:val="%7."/>
      <w:lvlJc w:val="left"/>
      <w:pPr>
        <w:ind w:left="6135" w:hanging="360"/>
      </w:pPr>
    </w:lvl>
    <w:lvl w:ilvl="7" w:tplc="04090019" w:tentative="1">
      <w:start w:val="1"/>
      <w:numFmt w:val="lowerLetter"/>
      <w:lvlText w:val="%8."/>
      <w:lvlJc w:val="left"/>
      <w:pPr>
        <w:ind w:left="6855" w:hanging="360"/>
      </w:pPr>
    </w:lvl>
    <w:lvl w:ilvl="8" w:tplc="0409001B" w:tentative="1">
      <w:start w:val="1"/>
      <w:numFmt w:val="lowerRoman"/>
      <w:lvlText w:val="%9."/>
      <w:lvlJc w:val="right"/>
      <w:pPr>
        <w:ind w:left="7575" w:hanging="180"/>
      </w:pPr>
    </w:lvl>
  </w:abstractNum>
  <w:abstractNum w:abstractNumId="10" w15:restartNumberingAfterBreak="0">
    <w:nsid w:val="15940D78"/>
    <w:multiLevelType w:val="hybridMultilevel"/>
    <w:tmpl w:val="85C2C2B0"/>
    <w:lvl w:ilvl="0" w:tplc="FA6455D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601613E"/>
    <w:multiLevelType w:val="hybridMultilevel"/>
    <w:tmpl w:val="8BA6DB04"/>
    <w:lvl w:ilvl="0" w:tplc="870EBC76">
      <w:start w:val="1"/>
      <w:numFmt w:val="arabicAlpha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61F5976"/>
    <w:multiLevelType w:val="hybridMultilevel"/>
    <w:tmpl w:val="9732CB8C"/>
    <w:lvl w:ilvl="0" w:tplc="F148D91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B426CAB"/>
    <w:multiLevelType w:val="hybridMultilevel"/>
    <w:tmpl w:val="48E6FB82"/>
    <w:lvl w:ilvl="0" w:tplc="04090013">
      <w:start w:val="1"/>
      <w:numFmt w:val="arabicAlpha"/>
      <w:lvlText w:val="%1-"/>
      <w:lvlJc w:val="center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B8211C3"/>
    <w:multiLevelType w:val="hybridMultilevel"/>
    <w:tmpl w:val="1FDCC216"/>
    <w:lvl w:ilvl="0" w:tplc="DB4EC16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BCE54FC"/>
    <w:multiLevelType w:val="hybridMultilevel"/>
    <w:tmpl w:val="884C4DEE"/>
    <w:lvl w:ilvl="0" w:tplc="51E88602">
      <w:start w:val="1"/>
      <w:numFmt w:val="decimal"/>
      <w:lvlText w:val="%1)"/>
      <w:lvlJc w:val="left"/>
      <w:pPr>
        <w:ind w:left="7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16" w15:restartNumberingAfterBreak="0">
    <w:nsid w:val="21F3109F"/>
    <w:multiLevelType w:val="hybridMultilevel"/>
    <w:tmpl w:val="CE6A585C"/>
    <w:lvl w:ilvl="0" w:tplc="10DC2440">
      <w:start w:val="1"/>
      <w:numFmt w:val="none"/>
      <w:lvlText w:val="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4515FFB"/>
    <w:multiLevelType w:val="hybridMultilevel"/>
    <w:tmpl w:val="ECBA3BDC"/>
    <w:lvl w:ilvl="0" w:tplc="E7CAC5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ED340D"/>
    <w:multiLevelType w:val="hybridMultilevel"/>
    <w:tmpl w:val="2EE463CC"/>
    <w:lvl w:ilvl="0" w:tplc="04EAE9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6CA5438"/>
    <w:multiLevelType w:val="hybridMultilevel"/>
    <w:tmpl w:val="77E03BE2"/>
    <w:lvl w:ilvl="0" w:tplc="80D4C9E2">
      <w:start w:val="1"/>
      <w:numFmt w:val="decimal"/>
      <w:lvlText w:val="%1-"/>
      <w:lvlJc w:val="left"/>
      <w:pPr>
        <w:ind w:left="69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10" w:hanging="360"/>
      </w:pPr>
    </w:lvl>
    <w:lvl w:ilvl="2" w:tplc="0809001B" w:tentative="1">
      <w:start w:val="1"/>
      <w:numFmt w:val="lowerRoman"/>
      <w:lvlText w:val="%3."/>
      <w:lvlJc w:val="right"/>
      <w:pPr>
        <w:ind w:left="2130" w:hanging="180"/>
      </w:pPr>
    </w:lvl>
    <w:lvl w:ilvl="3" w:tplc="0809000F" w:tentative="1">
      <w:start w:val="1"/>
      <w:numFmt w:val="decimal"/>
      <w:lvlText w:val="%4."/>
      <w:lvlJc w:val="left"/>
      <w:pPr>
        <w:ind w:left="2850" w:hanging="360"/>
      </w:pPr>
    </w:lvl>
    <w:lvl w:ilvl="4" w:tplc="08090019" w:tentative="1">
      <w:start w:val="1"/>
      <w:numFmt w:val="lowerLetter"/>
      <w:lvlText w:val="%5."/>
      <w:lvlJc w:val="left"/>
      <w:pPr>
        <w:ind w:left="3570" w:hanging="360"/>
      </w:pPr>
    </w:lvl>
    <w:lvl w:ilvl="5" w:tplc="0809001B" w:tentative="1">
      <w:start w:val="1"/>
      <w:numFmt w:val="lowerRoman"/>
      <w:lvlText w:val="%6."/>
      <w:lvlJc w:val="right"/>
      <w:pPr>
        <w:ind w:left="4290" w:hanging="180"/>
      </w:pPr>
    </w:lvl>
    <w:lvl w:ilvl="6" w:tplc="0809000F" w:tentative="1">
      <w:start w:val="1"/>
      <w:numFmt w:val="decimal"/>
      <w:lvlText w:val="%7."/>
      <w:lvlJc w:val="left"/>
      <w:pPr>
        <w:ind w:left="5010" w:hanging="360"/>
      </w:pPr>
    </w:lvl>
    <w:lvl w:ilvl="7" w:tplc="08090019" w:tentative="1">
      <w:start w:val="1"/>
      <w:numFmt w:val="lowerLetter"/>
      <w:lvlText w:val="%8."/>
      <w:lvlJc w:val="left"/>
      <w:pPr>
        <w:ind w:left="5730" w:hanging="360"/>
      </w:pPr>
    </w:lvl>
    <w:lvl w:ilvl="8" w:tplc="08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0" w15:restartNumberingAfterBreak="0">
    <w:nsid w:val="2C5D17EC"/>
    <w:multiLevelType w:val="multilevel"/>
    <w:tmpl w:val="98A0D328"/>
    <w:lvl w:ilvl="0">
      <w:start w:val="1"/>
      <w:numFmt w:val="decimal"/>
      <w:lvlText w:val="%1."/>
      <w:lvlJc w:val="left"/>
      <w:pPr>
        <w:tabs>
          <w:tab w:val="num" w:pos="885"/>
        </w:tabs>
        <w:ind w:left="885" w:hanging="360"/>
      </w:pPr>
    </w:lvl>
    <w:lvl w:ilvl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21" w15:restartNumberingAfterBreak="0">
    <w:nsid w:val="2D1820B3"/>
    <w:multiLevelType w:val="hybridMultilevel"/>
    <w:tmpl w:val="99468DC4"/>
    <w:lvl w:ilvl="0" w:tplc="E19A74EA">
      <w:start w:val="5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30A2748C"/>
    <w:multiLevelType w:val="hybridMultilevel"/>
    <w:tmpl w:val="CEBA2E64"/>
    <w:lvl w:ilvl="0" w:tplc="2DD4AE62">
      <w:start w:val="1"/>
      <w:numFmt w:val="decimal"/>
      <w:lvlText w:val="%1."/>
      <w:lvlJc w:val="left"/>
      <w:pPr>
        <w:ind w:left="525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23" w15:restartNumberingAfterBreak="0">
    <w:nsid w:val="32C73B53"/>
    <w:multiLevelType w:val="hybridMultilevel"/>
    <w:tmpl w:val="6CBE197E"/>
    <w:lvl w:ilvl="0" w:tplc="8F088B8E">
      <w:start w:val="1"/>
      <w:numFmt w:val="decimal"/>
      <w:lvlText w:val="%1-"/>
      <w:lvlJc w:val="left"/>
      <w:pPr>
        <w:ind w:left="3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56" w:hanging="360"/>
      </w:pPr>
    </w:lvl>
    <w:lvl w:ilvl="2" w:tplc="0409001B" w:tentative="1">
      <w:start w:val="1"/>
      <w:numFmt w:val="lowerRoman"/>
      <w:lvlText w:val="%3."/>
      <w:lvlJc w:val="right"/>
      <w:pPr>
        <w:ind w:left="1776" w:hanging="180"/>
      </w:pPr>
    </w:lvl>
    <w:lvl w:ilvl="3" w:tplc="0409000F" w:tentative="1">
      <w:start w:val="1"/>
      <w:numFmt w:val="decimal"/>
      <w:lvlText w:val="%4."/>
      <w:lvlJc w:val="left"/>
      <w:pPr>
        <w:ind w:left="2496" w:hanging="360"/>
      </w:pPr>
    </w:lvl>
    <w:lvl w:ilvl="4" w:tplc="04090019" w:tentative="1">
      <w:start w:val="1"/>
      <w:numFmt w:val="lowerLetter"/>
      <w:lvlText w:val="%5."/>
      <w:lvlJc w:val="left"/>
      <w:pPr>
        <w:ind w:left="3216" w:hanging="360"/>
      </w:pPr>
    </w:lvl>
    <w:lvl w:ilvl="5" w:tplc="0409001B" w:tentative="1">
      <w:start w:val="1"/>
      <w:numFmt w:val="lowerRoman"/>
      <w:lvlText w:val="%6."/>
      <w:lvlJc w:val="right"/>
      <w:pPr>
        <w:ind w:left="3936" w:hanging="180"/>
      </w:pPr>
    </w:lvl>
    <w:lvl w:ilvl="6" w:tplc="0409000F" w:tentative="1">
      <w:start w:val="1"/>
      <w:numFmt w:val="decimal"/>
      <w:lvlText w:val="%7."/>
      <w:lvlJc w:val="left"/>
      <w:pPr>
        <w:ind w:left="4656" w:hanging="360"/>
      </w:pPr>
    </w:lvl>
    <w:lvl w:ilvl="7" w:tplc="04090019" w:tentative="1">
      <w:start w:val="1"/>
      <w:numFmt w:val="lowerLetter"/>
      <w:lvlText w:val="%8."/>
      <w:lvlJc w:val="left"/>
      <w:pPr>
        <w:ind w:left="5376" w:hanging="360"/>
      </w:pPr>
    </w:lvl>
    <w:lvl w:ilvl="8" w:tplc="0409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24" w15:restartNumberingAfterBreak="0">
    <w:nsid w:val="34974C13"/>
    <w:multiLevelType w:val="hybridMultilevel"/>
    <w:tmpl w:val="0486FCE8"/>
    <w:lvl w:ilvl="0" w:tplc="B64C2446">
      <w:start w:val="2"/>
      <w:numFmt w:val="decimal"/>
      <w:lvlText w:val="%1.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25" w15:restartNumberingAfterBreak="0">
    <w:nsid w:val="372553EC"/>
    <w:multiLevelType w:val="hybridMultilevel"/>
    <w:tmpl w:val="AE3EEDD4"/>
    <w:lvl w:ilvl="0" w:tplc="1646F0A0">
      <w:start w:val="1"/>
      <w:numFmt w:val="decimal"/>
      <w:lvlText w:val="%1-"/>
      <w:lvlJc w:val="left"/>
      <w:pPr>
        <w:ind w:left="7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6" w15:restartNumberingAfterBreak="0">
    <w:nsid w:val="37544E74"/>
    <w:multiLevelType w:val="hybridMultilevel"/>
    <w:tmpl w:val="938CFAEE"/>
    <w:lvl w:ilvl="0" w:tplc="ED3A5170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3B9C17A1"/>
    <w:multiLevelType w:val="hybridMultilevel"/>
    <w:tmpl w:val="676E5EAA"/>
    <w:lvl w:ilvl="0" w:tplc="21ECA0C0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3EB317A2"/>
    <w:multiLevelType w:val="hybridMultilevel"/>
    <w:tmpl w:val="6E2CF648"/>
    <w:lvl w:ilvl="0" w:tplc="D05C049A">
      <w:start w:val="1"/>
      <w:numFmt w:val="decimal"/>
      <w:lvlText w:val="%1-"/>
      <w:lvlJc w:val="left"/>
      <w:pPr>
        <w:ind w:left="720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FB67011"/>
    <w:multiLevelType w:val="hybridMultilevel"/>
    <w:tmpl w:val="21E6DCF0"/>
    <w:lvl w:ilvl="0" w:tplc="0409000F">
      <w:start w:val="1"/>
      <w:numFmt w:val="decimal"/>
      <w:lvlText w:val="%1."/>
      <w:lvlJc w:val="left"/>
      <w:pPr>
        <w:tabs>
          <w:tab w:val="num" w:pos="885"/>
        </w:tabs>
        <w:ind w:left="885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30" w15:restartNumberingAfterBreak="0">
    <w:nsid w:val="438F1170"/>
    <w:multiLevelType w:val="hybridMultilevel"/>
    <w:tmpl w:val="6C4635FA"/>
    <w:lvl w:ilvl="0" w:tplc="A73075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3997A2F"/>
    <w:multiLevelType w:val="hybridMultilevel"/>
    <w:tmpl w:val="71762046"/>
    <w:lvl w:ilvl="0" w:tplc="53E4E204">
      <w:start w:val="2"/>
      <w:numFmt w:val="decimal"/>
      <w:lvlText w:val="%1.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32" w15:restartNumberingAfterBreak="0">
    <w:nsid w:val="49C544AF"/>
    <w:multiLevelType w:val="hybridMultilevel"/>
    <w:tmpl w:val="46780166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49DA7C6B"/>
    <w:multiLevelType w:val="hybridMultilevel"/>
    <w:tmpl w:val="DF32374C"/>
    <w:lvl w:ilvl="0" w:tplc="04090013">
      <w:start w:val="1"/>
      <w:numFmt w:val="arabicAlpha"/>
      <w:lvlText w:val="%1-"/>
      <w:lvlJc w:val="center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 w15:restartNumberingAfterBreak="0">
    <w:nsid w:val="4F827DEF"/>
    <w:multiLevelType w:val="hybridMultilevel"/>
    <w:tmpl w:val="2662D1CA"/>
    <w:lvl w:ilvl="0" w:tplc="9DC4F39E">
      <w:start w:val="1"/>
      <w:numFmt w:val="none"/>
      <w:lvlText w:val="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6566D94"/>
    <w:multiLevelType w:val="multilevel"/>
    <w:tmpl w:val="B0228D72"/>
    <w:lvl w:ilvl="0">
      <w:start w:val="1"/>
      <w:numFmt w:val="arabicAlpha"/>
      <w:lvlText w:val="%1.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BF462B6"/>
    <w:multiLevelType w:val="hybridMultilevel"/>
    <w:tmpl w:val="347863CC"/>
    <w:lvl w:ilvl="0" w:tplc="04090013">
      <w:start w:val="1"/>
      <w:numFmt w:val="arabicAlpha"/>
      <w:lvlText w:val="%1-"/>
      <w:lvlJc w:val="center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CD763AB"/>
    <w:multiLevelType w:val="hybridMultilevel"/>
    <w:tmpl w:val="B0228D72"/>
    <w:lvl w:ilvl="0" w:tplc="3B7ECDF2">
      <w:start w:val="1"/>
      <w:numFmt w:val="arabicAlpha"/>
      <w:lvlText w:val="%1.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263363F"/>
    <w:multiLevelType w:val="hybridMultilevel"/>
    <w:tmpl w:val="FF4A77BC"/>
    <w:lvl w:ilvl="0" w:tplc="CAE65E6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3980DAE"/>
    <w:multiLevelType w:val="hybridMultilevel"/>
    <w:tmpl w:val="4C9EBE18"/>
    <w:lvl w:ilvl="0" w:tplc="0FA0B25E">
      <w:start w:val="1"/>
      <w:numFmt w:val="arabicAlpha"/>
      <w:lvlText w:val="%1-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5CE5AE0"/>
    <w:multiLevelType w:val="hybridMultilevel"/>
    <w:tmpl w:val="F294B1C6"/>
    <w:lvl w:ilvl="0" w:tplc="B660228E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86E1539"/>
    <w:multiLevelType w:val="multilevel"/>
    <w:tmpl w:val="04244244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  <w:lang w:bidi="ar-JO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959511F"/>
    <w:multiLevelType w:val="hybridMultilevel"/>
    <w:tmpl w:val="D3E0DDAE"/>
    <w:lvl w:ilvl="0" w:tplc="A1C46352">
      <w:start w:val="2"/>
      <w:numFmt w:val="decimal"/>
      <w:lvlText w:val="%1.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43" w15:restartNumberingAfterBreak="0">
    <w:nsid w:val="6D2E44D8"/>
    <w:multiLevelType w:val="hybridMultilevel"/>
    <w:tmpl w:val="2BE69382"/>
    <w:lvl w:ilvl="0" w:tplc="A11633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07A3BEE"/>
    <w:multiLevelType w:val="hybridMultilevel"/>
    <w:tmpl w:val="09F2D46C"/>
    <w:lvl w:ilvl="0" w:tplc="A1D4BEE6">
      <w:start w:val="1"/>
      <w:numFmt w:val="lowerLetter"/>
      <w:lvlText w:val="%1)"/>
      <w:lvlJc w:val="left"/>
      <w:pPr>
        <w:ind w:left="70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755" w:hanging="360"/>
      </w:pPr>
    </w:lvl>
    <w:lvl w:ilvl="2" w:tplc="0409001B" w:tentative="1">
      <w:start w:val="1"/>
      <w:numFmt w:val="lowerRoman"/>
      <w:lvlText w:val="%3."/>
      <w:lvlJc w:val="right"/>
      <w:pPr>
        <w:ind w:left="8475" w:hanging="180"/>
      </w:pPr>
    </w:lvl>
    <w:lvl w:ilvl="3" w:tplc="0409000F" w:tentative="1">
      <w:start w:val="1"/>
      <w:numFmt w:val="decimal"/>
      <w:lvlText w:val="%4."/>
      <w:lvlJc w:val="left"/>
      <w:pPr>
        <w:ind w:left="9195" w:hanging="360"/>
      </w:pPr>
    </w:lvl>
    <w:lvl w:ilvl="4" w:tplc="04090019" w:tentative="1">
      <w:start w:val="1"/>
      <w:numFmt w:val="lowerLetter"/>
      <w:lvlText w:val="%5."/>
      <w:lvlJc w:val="left"/>
      <w:pPr>
        <w:ind w:left="9915" w:hanging="360"/>
      </w:pPr>
    </w:lvl>
    <w:lvl w:ilvl="5" w:tplc="0409001B" w:tentative="1">
      <w:start w:val="1"/>
      <w:numFmt w:val="lowerRoman"/>
      <w:lvlText w:val="%6."/>
      <w:lvlJc w:val="right"/>
      <w:pPr>
        <w:ind w:left="10635" w:hanging="180"/>
      </w:pPr>
    </w:lvl>
    <w:lvl w:ilvl="6" w:tplc="0409000F" w:tentative="1">
      <w:start w:val="1"/>
      <w:numFmt w:val="decimal"/>
      <w:lvlText w:val="%7."/>
      <w:lvlJc w:val="left"/>
      <w:pPr>
        <w:ind w:left="11355" w:hanging="360"/>
      </w:pPr>
    </w:lvl>
    <w:lvl w:ilvl="7" w:tplc="04090019" w:tentative="1">
      <w:start w:val="1"/>
      <w:numFmt w:val="lowerLetter"/>
      <w:lvlText w:val="%8."/>
      <w:lvlJc w:val="left"/>
      <w:pPr>
        <w:ind w:left="12075" w:hanging="360"/>
      </w:pPr>
    </w:lvl>
    <w:lvl w:ilvl="8" w:tplc="0409001B" w:tentative="1">
      <w:start w:val="1"/>
      <w:numFmt w:val="lowerRoman"/>
      <w:lvlText w:val="%9."/>
      <w:lvlJc w:val="right"/>
      <w:pPr>
        <w:ind w:left="12795" w:hanging="180"/>
      </w:pPr>
    </w:lvl>
  </w:abstractNum>
  <w:abstractNum w:abstractNumId="45" w15:restartNumberingAfterBreak="0">
    <w:nsid w:val="7343278D"/>
    <w:multiLevelType w:val="hybridMultilevel"/>
    <w:tmpl w:val="9842A038"/>
    <w:lvl w:ilvl="0" w:tplc="DA7C48C6">
      <w:start w:val="1"/>
      <w:numFmt w:val="arabicAlpha"/>
      <w:lvlText w:val="%1-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32C4E5BC">
      <w:start w:val="1"/>
      <w:numFmt w:val="decimal"/>
      <w:lvlText w:val="%2-"/>
      <w:lvlJc w:val="left"/>
      <w:pPr>
        <w:tabs>
          <w:tab w:val="num" w:pos="1590"/>
        </w:tabs>
        <w:ind w:left="159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46" w15:restartNumberingAfterBreak="0">
    <w:nsid w:val="73BA682B"/>
    <w:multiLevelType w:val="hybridMultilevel"/>
    <w:tmpl w:val="04E899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B5E1EBE"/>
    <w:multiLevelType w:val="multilevel"/>
    <w:tmpl w:val="9842A038"/>
    <w:lvl w:ilvl="0">
      <w:start w:val="1"/>
      <w:numFmt w:val="arabicAlpha"/>
      <w:lvlText w:val="%1-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>
      <w:start w:val="1"/>
      <w:numFmt w:val="decimal"/>
      <w:lvlText w:val="%2-"/>
      <w:lvlJc w:val="left"/>
      <w:pPr>
        <w:tabs>
          <w:tab w:val="num" w:pos="1590"/>
        </w:tabs>
        <w:ind w:left="159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48" w15:restartNumberingAfterBreak="0">
    <w:nsid w:val="7FE961A5"/>
    <w:multiLevelType w:val="hybridMultilevel"/>
    <w:tmpl w:val="8D766380"/>
    <w:lvl w:ilvl="0" w:tplc="4A8E9EB8">
      <w:start w:val="7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923998646">
    <w:abstractNumId w:val="3"/>
  </w:num>
  <w:num w:numId="2" w16cid:durableId="2101676575">
    <w:abstractNumId w:val="2"/>
  </w:num>
  <w:num w:numId="3" w16cid:durableId="1600337362">
    <w:abstractNumId w:val="12"/>
  </w:num>
  <w:num w:numId="4" w16cid:durableId="276525891">
    <w:abstractNumId w:val="10"/>
  </w:num>
  <w:num w:numId="5" w16cid:durableId="905334131">
    <w:abstractNumId w:val="32"/>
  </w:num>
  <w:num w:numId="6" w16cid:durableId="827130203">
    <w:abstractNumId w:val="41"/>
  </w:num>
  <w:num w:numId="7" w16cid:durableId="354158482">
    <w:abstractNumId w:val="43"/>
  </w:num>
  <w:num w:numId="8" w16cid:durableId="558054189">
    <w:abstractNumId w:val="31"/>
  </w:num>
  <w:num w:numId="9" w16cid:durableId="894047108">
    <w:abstractNumId w:val="24"/>
  </w:num>
  <w:num w:numId="10" w16cid:durableId="720206203">
    <w:abstractNumId w:val="42"/>
  </w:num>
  <w:num w:numId="11" w16cid:durableId="1017192467">
    <w:abstractNumId w:val="0"/>
  </w:num>
  <w:num w:numId="12" w16cid:durableId="821853113">
    <w:abstractNumId w:val="26"/>
  </w:num>
  <w:num w:numId="13" w16cid:durableId="1587182823">
    <w:abstractNumId w:val="40"/>
  </w:num>
  <w:num w:numId="14" w16cid:durableId="1035883593">
    <w:abstractNumId w:val="8"/>
  </w:num>
  <w:num w:numId="15" w16cid:durableId="232159316">
    <w:abstractNumId w:val="29"/>
  </w:num>
  <w:num w:numId="16" w16cid:durableId="56588873">
    <w:abstractNumId w:val="45"/>
  </w:num>
  <w:num w:numId="17" w16cid:durableId="1922333387">
    <w:abstractNumId w:val="34"/>
  </w:num>
  <w:num w:numId="18" w16cid:durableId="1781950214">
    <w:abstractNumId w:val="4"/>
  </w:num>
  <w:num w:numId="19" w16cid:durableId="2139033144">
    <w:abstractNumId w:val="16"/>
  </w:num>
  <w:num w:numId="20" w16cid:durableId="557009243">
    <w:abstractNumId w:val="47"/>
  </w:num>
  <w:num w:numId="21" w16cid:durableId="70854232">
    <w:abstractNumId w:val="1"/>
  </w:num>
  <w:num w:numId="22" w16cid:durableId="1765034901">
    <w:abstractNumId w:val="20"/>
  </w:num>
  <w:num w:numId="23" w16cid:durableId="1410735219">
    <w:abstractNumId w:val="37"/>
  </w:num>
  <w:num w:numId="24" w16cid:durableId="552232929">
    <w:abstractNumId w:val="35"/>
  </w:num>
  <w:num w:numId="25" w16cid:durableId="550843832">
    <w:abstractNumId w:val="11"/>
  </w:num>
  <w:num w:numId="26" w16cid:durableId="1363626753">
    <w:abstractNumId w:val="27"/>
  </w:num>
  <w:num w:numId="27" w16cid:durableId="1021738160">
    <w:abstractNumId w:val="33"/>
  </w:num>
  <w:num w:numId="28" w16cid:durableId="447551091">
    <w:abstractNumId w:val="39"/>
  </w:num>
  <w:num w:numId="29" w16cid:durableId="1558585663">
    <w:abstractNumId w:val="22"/>
  </w:num>
  <w:num w:numId="30" w16cid:durableId="2137217559">
    <w:abstractNumId w:val="28"/>
  </w:num>
  <w:num w:numId="31" w16cid:durableId="509225778">
    <w:abstractNumId w:val="38"/>
  </w:num>
  <w:num w:numId="32" w16cid:durableId="1854299853">
    <w:abstractNumId w:val="7"/>
  </w:num>
  <w:num w:numId="33" w16cid:durableId="537817973">
    <w:abstractNumId w:val="36"/>
  </w:num>
  <w:num w:numId="34" w16cid:durableId="739985971">
    <w:abstractNumId w:val="13"/>
  </w:num>
  <w:num w:numId="35" w16cid:durableId="815031142">
    <w:abstractNumId w:val="5"/>
  </w:num>
  <w:num w:numId="36" w16cid:durableId="610551350">
    <w:abstractNumId w:val="48"/>
  </w:num>
  <w:num w:numId="37" w16cid:durableId="32973366">
    <w:abstractNumId w:val="21"/>
  </w:num>
  <w:num w:numId="38" w16cid:durableId="697775339">
    <w:abstractNumId w:val="19"/>
  </w:num>
  <w:num w:numId="39" w16cid:durableId="152987946">
    <w:abstractNumId w:val="25"/>
  </w:num>
  <w:num w:numId="40" w16cid:durableId="574584372">
    <w:abstractNumId w:val="46"/>
  </w:num>
  <w:num w:numId="41" w16cid:durableId="675960777">
    <w:abstractNumId w:val="14"/>
  </w:num>
  <w:num w:numId="42" w16cid:durableId="3829817">
    <w:abstractNumId w:val="23"/>
  </w:num>
  <w:num w:numId="43" w16cid:durableId="1452237089">
    <w:abstractNumId w:val="17"/>
  </w:num>
  <w:num w:numId="44" w16cid:durableId="478156273">
    <w:abstractNumId w:val="6"/>
  </w:num>
  <w:num w:numId="45" w16cid:durableId="2091267650">
    <w:abstractNumId w:val="44"/>
  </w:num>
  <w:num w:numId="46" w16cid:durableId="273906145">
    <w:abstractNumId w:val="18"/>
  </w:num>
  <w:num w:numId="47" w16cid:durableId="439836086">
    <w:abstractNumId w:val="30"/>
  </w:num>
  <w:num w:numId="48" w16cid:durableId="388069717">
    <w:abstractNumId w:val="9"/>
  </w:num>
  <w:num w:numId="49" w16cid:durableId="20175016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188A"/>
    <w:rsid w:val="00001C33"/>
    <w:rsid w:val="00006719"/>
    <w:rsid w:val="0001263A"/>
    <w:rsid w:val="00020EDF"/>
    <w:rsid w:val="00030C2A"/>
    <w:rsid w:val="00031562"/>
    <w:rsid w:val="00035D47"/>
    <w:rsid w:val="00036192"/>
    <w:rsid w:val="00037430"/>
    <w:rsid w:val="00044E80"/>
    <w:rsid w:val="00050363"/>
    <w:rsid w:val="0005394D"/>
    <w:rsid w:val="0006046B"/>
    <w:rsid w:val="000640D8"/>
    <w:rsid w:val="000647C5"/>
    <w:rsid w:val="00070A44"/>
    <w:rsid w:val="00074429"/>
    <w:rsid w:val="00074792"/>
    <w:rsid w:val="00075CD3"/>
    <w:rsid w:val="00082909"/>
    <w:rsid w:val="00082C1C"/>
    <w:rsid w:val="00083C2E"/>
    <w:rsid w:val="00083E58"/>
    <w:rsid w:val="00084500"/>
    <w:rsid w:val="00087670"/>
    <w:rsid w:val="00090A56"/>
    <w:rsid w:val="00093FF9"/>
    <w:rsid w:val="00094342"/>
    <w:rsid w:val="000A1666"/>
    <w:rsid w:val="000A443B"/>
    <w:rsid w:val="000A47DD"/>
    <w:rsid w:val="000A54E9"/>
    <w:rsid w:val="000B13AA"/>
    <w:rsid w:val="000B1F61"/>
    <w:rsid w:val="000B390C"/>
    <w:rsid w:val="000B5C36"/>
    <w:rsid w:val="000B641E"/>
    <w:rsid w:val="000B6EF7"/>
    <w:rsid w:val="000C5F4A"/>
    <w:rsid w:val="000C7207"/>
    <w:rsid w:val="000D404E"/>
    <w:rsid w:val="000D48E1"/>
    <w:rsid w:val="000D664E"/>
    <w:rsid w:val="000E18C8"/>
    <w:rsid w:val="000E40AE"/>
    <w:rsid w:val="000E41FA"/>
    <w:rsid w:val="000E6A6C"/>
    <w:rsid w:val="000F257F"/>
    <w:rsid w:val="000F3B10"/>
    <w:rsid w:val="000F4517"/>
    <w:rsid w:val="000F77B0"/>
    <w:rsid w:val="00102349"/>
    <w:rsid w:val="0010260F"/>
    <w:rsid w:val="00104AFF"/>
    <w:rsid w:val="00104C0A"/>
    <w:rsid w:val="00106C2E"/>
    <w:rsid w:val="00110C03"/>
    <w:rsid w:val="001117D5"/>
    <w:rsid w:val="00115D87"/>
    <w:rsid w:val="00117169"/>
    <w:rsid w:val="001207F1"/>
    <w:rsid w:val="0012135F"/>
    <w:rsid w:val="0012176E"/>
    <w:rsid w:val="00127DE2"/>
    <w:rsid w:val="00130DDB"/>
    <w:rsid w:val="00131384"/>
    <w:rsid w:val="00133A76"/>
    <w:rsid w:val="00134090"/>
    <w:rsid w:val="0014441E"/>
    <w:rsid w:val="00150384"/>
    <w:rsid w:val="00157169"/>
    <w:rsid w:val="0016092C"/>
    <w:rsid w:val="00164009"/>
    <w:rsid w:val="00165641"/>
    <w:rsid w:val="0017119D"/>
    <w:rsid w:val="0017440B"/>
    <w:rsid w:val="001767D8"/>
    <w:rsid w:val="001801EF"/>
    <w:rsid w:val="00182A77"/>
    <w:rsid w:val="001859B4"/>
    <w:rsid w:val="0019085C"/>
    <w:rsid w:val="00193AB3"/>
    <w:rsid w:val="00196DA8"/>
    <w:rsid w:val="001A22EC"/>
    <w:rsid w:val="001A39EB"/>
    <w:rsid w:val="001B0E5D"/>
    <w:rsid w:val="001B2EBE"/>
    <w:rsid w:val="001B5D00"/>
    <w:rsid w:val="001C0A1D"/>
    <w:rsid w:val="001C1617"/>
    <w:rsid w:val="001C330D"/>
    <w:rsid w:val="001D4DBF"/>
    <w:rsid w:val="001E07CB"/>
    <w:rsid w:val="001F3C58"/>
    <w:rsid w:val="001F427A"/>
    <w:rsid w:val="001F428D"/>
    <w:rsid w:val="001F6805"/>
    <w:rsid w:val="00202A88"/>
    <w:rsid w:val="0020334A"/>
    <w:rsid w:val="00210384"/>
    <w:rsid w:val="00211026"/>
    <w:rsid w:val="00227F83"/>
    <w:rsid w:val="0024188A"/>
    <w:rsid w:val="00244461"/>
    <w:rsid w:val="00247EF4"/>
    <w:rsid w:val="0026090A"/>
    <w:rsid w:val="00260EDA"/>
    <w:rsid w:val="00261ACE"/>
    <w:rsid w:val="00261BD5"/>
    <w:rsid w:val="00263DAD"/>
    <w:rsid w:val="00264985"/>
    <w:rsid w:val="00266ACA"/>
    <w:rsid w:val="00270AE0"/>
    <w:rsid w:val="0027259D"/>
    <w:rsid w:val="002858DF"/>
    <w:rsid w:val="002928F5"/>
    <w:rsid w:val="002A0799"/>
    <w:rsid w:val="002A1AA6"/>
    <w:rsid w:val="002A6F6A"/>
    <w:rsid w:val="002B5A1B"/>
    <w:rsid w:val="002C13A0"/>
    <w:rsid w:val="002C5818"/>
    <w:rsid w:val="002C5AE7"/>
    <w:rsid w:val="002C5D98"/>
    <w:rsid w:val="002C6398"/>
    <w:rsid w:val="002D51B3"/>
    <w:rsid w:val="002D6ED4"/>
    <w:rsid w:val="002E1A39"/>
    <w:rsid w:val="002E295C"/>
    <w:rsid w:val="002E35EE"/>
    <w:rsid w:val="002E5005"/>
    <w:rsid w:val="002F2278"/>
    <w:rsid w:val="002F36E7"/>
    <w:rsid w:val="00304323"/>
    <w:rsid w:val="00311307"/>
    <w:rsid w:val="00313263"/>
    <w:rsid w:val="003134D1"/>
    <w:rsid w:val="00314390"/>
    <w:rsid w:val="00315658"/>
    <w:rsid w:val="00315FE5"/>
    <w:rsid w:val="00316539"/>
    <w:rsid w:val="0031675B"/>
    <w:rsid w:val="00325D77"/>
    <w:rsid w:val="00327553"/>
    <w:rsid w:val="00331AB3"/>
    <w:rsid w:val="003337BC"/>
    <w:rsid w:val="00334A16"/>
    <w:rsid w:val="00337948"/>
    <w:rsid w:val="00343E20"/>
    <w:rsid w:val="003521B6"/>
    <w:rsid w:val="003702C5"/>
    <w:rsid w:val="00373490"/>
    <w:rsid w:val="003737F0"/>
    <w:rsid w:val="00374F1A"/>
    <w:rsid w:val="00375290"/>
    <w:rsid w:val="00380138"/>
    <w:rsid w:val="003814D7"/>
    <w:rsid w:val="00382098"/>
    <w:rsid w:val="00383FAF"/>
    <w:rsid w:val="00384478"/>
    <w:rsid w:val="003900FB"/>
    <w:rsid w:val="0039550C"/>
    <w:rsid w:val="003A1A4C"/>
    <w:rsid w:val="003A2BF7"/>
    <w:rsid w:val="003B0DAF"/>
    <w:rsid w:val="003B1D94"/>
    <w:rsid w:val="003B3359"/>
    <w:rsid w:val="003B5256"/>
    <w:rsid w:val="003B6040"/>
    <w:rsid w:val="003B6CB7"/>
    <w:rsid w:val="003B71D9"/>
    <w:rsid w:val="003D287A"/>
    <w:rsid w:val="003D3AF1"/>
    <w:rsid w:val="003D3FE2"/>
    <w:rsid w:val="003D40F3"/>
    <w:rsid w:val="003D4A3B"/>
    <w:rsid w:val="003D748C"/>
    <w:rsid w:val="003E1F59"/>
    <w:rsid w:val="003E356A"/>
    <w:rsid w:val="003E4846"/>
    <w:rsid w:val="003F13FA"/>
    <w:rsid w:val="003F586B"/>
    <w:rsid w:val="00403379"/>
    <w:rsid w:val="00405154"/>
    <w:rsid w:val="0041087E"/>
    <w:rsid w:val="00414068"/>
    <w:rsid w:val="00416EDF"/>
    <w:rsid w:val="004205C4"/>
    <w:rsid w:val="00424A72"/>
    <w:rsid w:val="00432576"/>
    <w:rsid w:val="00433365"/>
    <w:rsid w:val="00435362"/>
    <w:rsid w:val="00437637"/>
    <w:rsid w:val="004453DA"/>
    <w:rsid w:val="00447AE3"/>
    <w:rsid w:val="004517DF"/>
    <w:rsid w:val="004534BD"/>
    <w:rsid w:val="004551DA"/>
    <w:rsid w:val="00466C22"/>
    <w:rsid w:val="00467C07"/>
    <w:rsid w:val="004719FE"/>
    <w:rsid w:val="004754B0"/>
    <w:rsid w:val="004931DF"/>
    <w:rsid w:val="00494E20"/>
    <w:rsid w:val="004A3578"/>
    <w:rsid w:val="004A7C3C"/>
    <w:rsid w:val="004B5415"/>
    <w:rsid w:val="004C04F2"/>
    <w:rsid w:val="004C3F8C"/>
    <w:rsid w:val="004D09A2"/>
    <w:rsid w:val="004D38CA"/>
    <w:rsid w:val="004E0B40"/>
    <w:rsid w:val="004F5D21"/>
    <w:rsid w:val="005002ED"/>
    <w:rsid w:val="00505A8B"/>
    <w:rsid w:val="00510F69"/>
    <w:rsid w:val="00511391"/>
    <w:rsid w:val="00521FE7"/>
    <w:rsid w:val="00526508"/>
    <w:rsid w:val="00527610"/>
    <w:rsid w:val="00530EF3"/>
    <w:rsid w:val="005319D2"/>
    <w:rsid w:val="00531C0C"/>
    <w:rsid w:val="00534F00"/>
    <w:rsid w:val="00535E1D"/>
    <w:rsid w:val="005372CA"/>
    <w:rsid w:val="00537B7A"/>
    <w:rsid w:val="0054068E"/>
    <w:rsid w:val="00540DC1"/>
    <w:rsid w:val="005414AF"/>
    <w:rsid w:val="005466CC"/>
    <w:rsid w:val="00546842"/>
    <w:rsid w:val="00550007"/>
    <w:rsid w:val="00554F6B"/>
    <w:rsid w:val="00555E51"/>
    <w:rsid w:val="005564A5"/>
    <w:rsid w:val="00556741"/>
    <w:rsid w:val="0056466F"/>
    <w:rsid w:val="00573AB1"/>
    <w:rsid w:val="00576046"/>
    <w:rsid w:val="00584953"/>
    <w:rsid w:val="0058583F"/>
    <w:rsid w:val="005961C0"/>
    <w:rsid w:val="005A1F80"/>
    <w:rsid w:val="005A7C44"/>
    <w:rsid w:val="005C3596"/>
    <w:rsid w:val="005C79EC"/>
    <w:rsid w:val="005D74A0"/>
    <w:rsid w:val="005E07F9"/>
    <w:rsid w:val="005F3EEF"/>
    <w:rsid w:val="005F4AFB"/>
    <w:rsid w:val="005F5BBA"/>
    <w:rsid w:val="00604B31"/>
    <w:rsid w:val="00606F85"/>
    <w:rsid w:val="00610365"/>
    <w:rsid w:val="00616FA3"/>
    <w:rsid w:val="0062574B"/>
    <w:rsid w:val="00625836"/>
    <w:rsid w:val="00626ACD"/>
    <w:rsid w:val="00627239"/>
    <w:rsid w:val="00630447"/>
    <w:rsid w:val="006306E2"/>
    <w:rsid w:val="00630701"/>
    <w:rsid w:val="00630813"/>
    <w:rsid w:val="00631908"/>
    <w:rsid w:val="00633EE4"/>
    <w:rsid w:val="00635ED9"/>
    <w:rsid w:val="00640865"/>
    <w:rsid w:val="00641240"/>
    <w:rsid w:val="0064527A"/>
    <w:rsid w:val="0065029C"/>
    <w:rsid w:val="00653825"/>
    <w:rsid w:val="006627FF"/>
    <w:rsid w:val="00664F4C"/>
    <w:rsid w:val="00671D3A"/>
    <w:rsid w:val="00671E02"/>
    <w:rsid w:val="0067544D"/>
    <w:rsid w:val="00676FF7"/>
    <w:rsid w:val="006848FA"/>
    <w:rsid w:val="00684AD8"/>
    <w:rsid w:val="00691D55"/>
    <w:rsid w:val="00696DE4"/>
    <w:rsid w:val="006A4B9D"/>
    <w:rsid w:val="006A7C01"/>
    <w:rsid w:val="006B2635"/>
    <w:rsid w:val="006B5ED4"/>
    <w:rsid w:val="006B6EAF"/>
    <w:rsid w:val="006C41BF"/>
    <w:rsid w:val="006C4BC2"/>
    <w:rsid w:val="006D0219"/>
    <w:rsid w:val="006D253F"/>
    <w:rsid w:val="006D3BFC"/>
    <w:rsid w:val="006D7C28"/>
    <w:rsid w:val="006E2B54"/>
    <w:rsid w:val="006E4C2A"/>
    <w:rsid w:val="006F00E4"/>
    <w:rsid w:val="006F221D"/>
    <w:rsid w:val="006F2C59"/>
    <w:rsid w:val="006F59EB"/>
    <w:rsid w:val="006F7016"/>
    <w:rsid w:val="006F708B"/>
    <w:rsid w:val="00700743"/>
    <w:rsid w:val="00707F14"/>
    <w:rsid w:val="00711E85"/>
    <w:rsid w:val="00712218"/>
    <w:rsid w:val="00712E07"/>
    <w:rsid w:val="00722F77"/>
    <w:rsid w:val="0072570C"/>
    <w:rsid w:val="0072605A"/>
    <w:rsid w:val="00726EA4"/>
    <w:rsid w:val="00727DDA"/>
    <w:rsid w:val="00731E72"/>
    <w:rsid w:val="007365D7"/>
    <w:rsid w:val="007409EE"/>
    <w:rsid w:val="00742A99"/>
    <w:rsid w:val="007438E2"/>
    <w:rsid w:val="00744FE3"/>
    <w:rsid w:val="007453E6"/>
    <w:rsid w:val="0074688B"/>
    <w:rsid w:val="007479FD"/>
    <w:rsid w:val="00752E2F"/>
    <w:rsid w:val="00762904"/>
    <w:rsid w:val="00770274"/>
    <w:rsid w:val="007711FF"/>
    <w:rsid w:val="007714C1"/>
    <w:rsid w:val="007714FE"/>
    <w:rsid w:val="00773C2B"/>
    <w:rsid w:val="0077473C"/>
    <w:rsid w:val="0077727F"/>
    <w:rsid w:val="007825E2"/>
    <w:rsid w:val="007836C2"/>
    <w:rsid w:val="00784DC9"/>
    <w:rsid w:val="007878E9"/>
    <w:rsid w:val="00794817"/>
    <w:rsid w:val="0079583F"/>
    <w:rsid w:val="007A1D7D"/>
    <w:rsid w:val="007A43B9"/>
    <w:rsid w:val="007A465F"/>
    <w:rsid w:val="007A61BE"/>
    <w:rsid w:val="007A7E9B"/>
    <w:rsid w:val="007B165B"/>
    <w:rsid w:val="007B2E3E"/>
    <w:rsid w:val="007B684D"/>
    <w:rsid w:val="007B6AF9"/>
    <w:rsid w:val="007C10A1"/>
    <w:rsid w:val="007C3A02"/>
    <w:rsid w:val="007C47B3"/>
    <w:rsid w:val="007C4DC4"/>
    <w:rsid w:val="007C592F"/>
    <w:rsid w:val="007D072D"/>
    <w:rsid w:val="007D1BFC"/>
    <w:rsid w:val="007D52A0"/>
    <w:rsid w:val="007D55E8"/>
    <w:rsid w:val="007D7961"/>
    <w:rsid w:val="007E10CF"/>
    <w:rsid w:val="007E3570"/>
    <w:rsid w:val="007E3A68"/>
    <w:rsid w:val="007E67B6"/>
    <w:rsid w:val="007E705D"/>
    <w:rsid w:val="007E7AB2"/>
    <w:rsid w:val="0080416B"/>
    <w:rsid w:val="00807872"/>
    <w:rsid w:val="00822206"/>
    <w:rsid w:val="00822C2A"/>
    <w:rsid w:val="00822D68"/>
    <w:rsid w:val="0082606D"/>
    <w:rsid w:val="00835AE5"/>
    <w:rsid w:val="00840ABF"/>
    <w:rsid w:val="00842FC6"/>
    <w:rsid w:val="00844100"/>
    <w:rsid w:val="00847A8F"/>
    <w:rsid w:val="008500BE"/>
    <w:rsid w:val="00854328"/>
    <w:rsid w:val="008547DF"/>
    <w:rsid w:val="0086166F"/>
    <w:rsid w:val="0086176F"/>
    <w:rsid w:val="00863FBF"/>
    <w:rsid w:val="00866A21"/>
    <w:rsid w:val="00866D62"/>
    <w:rsid w:val="00872433"/>
    <w:rsid w:val="00883412"/>
    <w:rsid w:val="00885AFB"/>
    <w:rsid w:val="00895C0B"/>
    <w:rsid w:val="00896115"/>
    <w:rsid w:val="008A0063"/>
    <w:rsid w:val="008A30D0"/>
    <w:rsid w:val="008A603A"/>
    <w:rsid w:val="008C0606"/>
    <w:rsid w:val="008C58A6"/>
    <w:rsid w:val="008D0EB5"/>
    <w:rsid w:val="008D5DDB"/>
    <w:rsid w:val="008E12BB"/>
    <w:rsid w:val="008E380D"/>
    <w:rsid w:val="008E57A5"/>
    <w:rsid w:val="008F218A"/>
    <w:rsid w:val="008F582B"/>
    <w:rsid w:val="008F7F3E"/>
    <w:rsid w:val="00902BFE"/>
    <w:rsid w:val="00911DDB"/>
    <w:rsid w:val="00920515"/>
    <w:rsid w:val="00924609"/>
    <w:rsid w:val="00931818"/>
    <w:rsid w:val="00931FF7"/>
    <w:rsid w:val="0093227D"/>
    <w:rsid w:val="0094240D"/>
    <w:rsid w:val="0094266F"/>
    <w:rsid w:val="009454FC"/>
    <w:rsid w:val="00945763"/>
    <w:rsid w:val="0094663E"/>
    <w:rsid w:val="00947328"/>
    <w:rsid w:val="00947624"/>
    <w:rsid w:val="00947A53"/>
    <w:rsid w:val="00947C20"/>
    <w:rsid w:val="00950CD3"/>
    <w:rsid w:val="009551AE"/>
    <w:rsid w:val="00962609"/>
    <w:rsid w:val="00967419"/>
    <w:rsid w:val="009749E3"/>
    <w:rsid w:val="0098259D"/>
    <w:rsid w:val="009856CC"/>
    <w:rsid w:val="009913CA"/>
    <w:rsid w:val="0099428F"/>
    <w:rsid w:val="00994DA5"/>
    <w:rsid w:val="00997CE3"/>
    <w:rsid w:val="009A513C"/>
    <w:rsid w:val="009A553B"/>
    <w:rsid w:val="009B1876"/>
    <w:rsid w:val="009B3CA2"/>
    <w:rsid w:val="009B7B08"/>
    <w:rsid w:val="009C238D"/>
    <w:rsid w:val="009C251B"/>
    <w:rsid w:val="009C37A1"/>
    <w:rsid w:val="009C37B6"/>
    <w:rsid w:val="009C475C"/>
    <w:rsid w:val="009D474B"/>
    <w:rsid w:val="009D6916"/>
    <w:rsid w:val="009D691E"/>
    <w:rsid w:val="009E5392"/>
    <w:rsid w:val="009F42F6"/>
    <w:rsid w:val="009F5D20"/>
    <w:rsid w:val="00A0399A"/>
    <w:rsid w:val="00A04F14"/>
    <w:rsid w:val="00A07D76"/>
    <w:rsid w:val="00A104CC"/>
    <w:rsid w:val="00A114C3"/>
    <w:rsid w:val="00A131A9"/>
    <w:rsid w:val="00A156B2"/>
    <w:rsid w:val="00A209CC"/>
    <w:rsid w:val="00A20BE9"/>
    <w:rsid w:val="00A21F9D"/>
    <w:rsid w:val="00A300EA"/>
    <w:rsid w:val="00A32E3F"/>
    <w:rsid w:val="00A33518"/>
    <w:rsid w:val="00A34DBB"/>
    <w:rsid w:val="00A353D9"/>
    <w:rsid w:val="00A437CC"/>
    <w:rsid w:val="00A4388B"/>
    <w:rsid w:val="00A51C51"/>
    <w:rsid w:val="00A51F0B"/>
    <w:rsid w:val="00A57FE4"/>
    <w:rsid w:val="00A63D78"/>
    <w:rsid w:val="00A73546"/>
    <w:rsid w:val="00A7445E"/>
    <w:rsid w:val="00A76A2A"/>
    <w:rsid w:val="00A8375D"/>
    <w:rsid w:val="00A84F73"/>
    <w:rsid w:val="00A87DB7"/>
    <w:rsid w:val="00A960A9"/>
    <w:rsid w:val="00AA5A7E"/>
    <w:rsid w:val="00AA77E1"/>
    <w:rsid w:val="00AB68BA"/>
    <w:rsid w:val="00AB75B8"/>
    <w:rsid w:val="00AB7AF5"/>
    <w:rsid w:val="00AC0EC9"/>
    <w:rsid w:val="00AC18F5"/>
    <w:rsid w:val="00AC32E3"/>
    <w:rsid w:val="00AC366C"/>
    <w:rsid w:val="00AC566E"/>
    <w:rsid w:val="00AC58E8"/>
    <w:rsid w:val="00AC5A8E"/>
    <w:rsid w:val="00AC5DDA"/>
    <w:rsid w:val="00AD254F"/>
    <w:rsid w:val="00AD4982"/>
    <w:rsid w:val="00AD4F12"/>
    <w:rsid w:val="00AD5C2E"/>
    <w:rsid w:val="00AD61A9"/>
    <w:rsid w:val="00AE04B5"/>
    <w:rsid w:val="00AE1233"/>
    <w:rsid w:val="00AF00C2"/>
    <w:rsid w:val="00AF405C"/>
    <w:rsid w:val="00AF76DA"/>
    <w:rsid w:val="00B17477"/>
    <w:rsid w:val="00B216FF"/>
    <w:rsid w:val="00B225A5"/>
    <w:rsid w:val="00B22E73"/>
    <w:rsid w:val="00B27790"/>
    <w:rsid w:val="00B279C0"/>
    <w:rsid w:val="00B30C45"/>
    <w:rsid w:val="00B33571"/>
    <w:rsid w:val="00B36F29"/>
    <w:rsid w:val="00B47F13"/>
    <w:rsid w:val="00B50F98"/>
    <w:rsid w:val="00B52A65"/>
    <w:rsid w:val="00B53064"/>
    <w:rsid w:val="00B5405C"/>
    <w:rsid w:val="00B57144"/>
    <w:rsid w:val="00B57365"/>
    <w:rsid w:val="00B61DDA"/>
    <w:rsid w:val="00B61F7F"/>
    <w:rsid w:val="00B650A7"/>
    <w:rsid w:val="00B74AD5"/>
    <w:rsid w:val="00B77521"/>
    <w:rsid w:val="00B85690"/>
    <w:rsid w:val="00B87218"/>
    <w:rsid w:val="00BB3192"/>
    <w:rsid w:val="00BB5D86"/>
    <w:rsid w:val="00BB7592"/>
    <w:rsid w:val="00BC041D"/>
    <w:rsid w:val="00BC0A63"/>
    <w:rsid w:val="00BC0F3C"/>
    <w:rsid w:val="00BC3890"/>
    <w:rsid w:val="00BC4219"/>
    <w:rsid w:val="00BC6195"/>
    <w:rsid w:val="00BC7675"/>
    <w:rsid w:val="00BD0339"/>
    <w:rsid w:val="00BD5739"/>
    <w:rsid w:val="00BD73D8"/>
    <w:rsid w:val="00BE0258"/>
    <w:rsid w:val="00BF307E"/>
    <w:rsid w:val="00C020D1"/>
    <w:rsid w:val="00C076E9"/>
    <w:rsid w:val="00C10028"/>
    <w:rsid w:val="00C11B67"/>
    <w:rsid w:val="00C12C6E"/>
    <w:rsid w:val="00C12F3D"/>
    <w:rsid w:val="00C13B6B"/>
    <w:rsid w:val="00C15F09"/>
    <w:rsid w:val="00C16F2E"/>
    <w:rsid w:val="00C17DE0"/>
    <w:rsid w:val="00C2605C"/>
    <w:rsid w:val="00C26D7E"/>
    <w:rsid w:val="00C27E82"/>
    <w:rsid w:val="00C309B2"/>
    <w:rsid w:val="00C3554D"/>
    <w:rsid w:val="00C36EEA"/>
    <w:rsid w:val="00C40173"/>
    <w:rsid w:val="00C4120C"/>
    <w:rsid w:val="00C42B9A"/>
    <w:rsid w:val="00C45579"/>
    <w:rsid w:val="00C5163D"/>
    <w:rsid w:val="00C51B7B"/>
    <w:rsid w:val="00C52DA8"/>
    <w:rsid w:val="00C54E02"/>
    <w:rsid w:val="00C55158"/>
    <w:rsid w:val="00C55EEE"/>
    <w:rsid w:val="00C56537"/>
    <w:rsid w:val="00C60111"/>
    <w:rsid w:val="00C60FF3"/>
    <w:rsid w:val="00C61863"/>
    <w:rsid w:val="00C63A8B"/>
    <w:rsid w:val="00C645E5"/>
    <w:rsid w:val="00C654E0"/>
    <w:rsid w:val="00C70EA9"/>
    <w:rsid w:val="00C77C23"/>
    <w:rsid w:val="00C8049B"/>
    <w:rsid w:val="00C81CE6"/>
    <w:rsid w:val="00C86C24"/>
    <w:rsid w:val="00C87E16"/>
    <w:rsid w:val="00C945F9"/>
    <w:rsid w:val="00C94ECA"/>
    <w:rsid w:val="00C9625D"/>
    <w:rsid w:val="00CA10FB"/>
    <w:rsid w:val="00CA2D75"/>
    <w:rsid w:val="00CA3937"/>
    <w:rsid w:val="00CA41A2"/>
    <w:rsid w:val="00CB7E02"/>
    <w:rsid w:val="00CC676F"/>
    <w:rsid w:val="00CC6A42"/>
    <w:rsid w:val="00CD4333"/>
    <w:rsid w:val="00CF142B"/>
    <w:rsid w:val="00CF559D"/>
    <w:rsid w:val="00D02BB6"/>
    <w:rsid w:val="00D04488"/>
    <w:rsid w:val="00D10175"/>
    <w:rsid w:val="00D11BAD"/>
    <w:rsid w:val="00D14A68"/>
    <w:rsid w:val="00D16E24"/>
    <w:rsid w:val="00D20FE6"/>
    <w:rsid w:val="00D210E9"/>
    <w:rsid w:val="00D22F30"/>
    <w:rsid w:val="00D237CE"/>
    <w:rsid w:val="00D24EB5"/>
    <w:rsid w:val="00D30721"/>
    <w:rsid w:val="00D330BC"/>
    <w:rsid w:val="00D344A3"/>
    <w:rsid w:val="00D358BD"/>
    <w:rsid w:val="00D40CAE"/>
    <w:rsid w:val="00D513CE"/>
    <w:rsid w:val="00D51C74"/>
    <w:rsid w:val="00D523DF"/>
    <w:rsid w:val="00D5337C"/>
    <w:rsid w:val="00D57138"/>
    <w:rsid w:val="00D600D4"/>
    <w:rsid w:val="00D612A6"/>
    <w:rsid w:val="00D62422"/>
    <w:rsid w:val="00D65B0E"/>
    <w:rsid w:val="00D674D3"/>
    <w:rsid w:val="00D6757A"/>
    <w:rsid w:val="00D76FD8"/>
    <w:rsid w:val="00D7782F"/>
    <w:rsid w:val="00D8095A"/>
    <w:rsid w:val="00D83393"/>
    <w:rsid w:val="00D84C81"/>
    <w:rsid w:val="00D87115"/>
    <w:rsid w:val="00D902C3"/>
    <w:rsid w:val="00D94150"/>
    <w:rsid w:val="00D94A70"/>
    <w:rsid w:val="00D94C35"/>
    <w:rsid w:val="00D956B4"/>
    <w:rsid w:val="00DA3342"/>
    <w:rsid w:val="00DA471F"/>
    <w:rsid w:val="00DA7B3B"/>
    <w:rsid w:val="00DB64E4"/>
    <w:rsid w:val="00DC041A"/>
    <w:rsid w:val="00DC081A"/>
    <w:rsid w:val="00DC2C64"/>
    <w:rsid w:val="00DC37FA"/>
    <w:rsid w:val="00DC4354"/>
    <w:rsid w:val="00DC49D0"/>
    <w:rsid w:val="00DD24A5"/>
    <w:rsid w:val="00DD48D4"/>
    <w:rsid w:val="00DD6663"/>
    <w:rsid w:val="00DD6AA3"/>
    <w:rsid w:val="00DE5A63"/>
    <w:rsid w:val="00DE5BE2"/>
    <w:rsid w:val="00DF0639"/>
    <w:rsid w:val="00DF1048"/>
    <w:rsid w:val="00DF1D73"/>
    <w:rsid w:val="00DF2837"/>
    <w:rsid w:val="00E0588C"/>
    <w:rsid w:val="00E068AD"/>
    <w:rsid w:val="00E12A17"/>
    <w:rsid w:val="00E142C8"/>
    <w:rsid w:val="00E22FEB"/>
    <w:rsid w:val="00E25F36"/>
    <w:rsid w:val="00E26441"/>
    <w:rsid w:val="00E26B97"/>
    <w:rsid w:val="00E30D03"/>
    <w:rsid w:val="00E31216"/>
    <w:rsid w:val="00E312A2"/>
    <w:rsid w:val="00E4368E"/>
    <w:rsid w:val="00E445E5"/>
    <w:rsid w:val="00E503B1"/>
    <w:rsid w:val="00E5183D"/>
    <w:rsid w:val="00E52E56"/>
    <w:rsid w:val="00E578B9"/>
    <w:rsid w:val="00E57B9E"/>
    <w:rsid w:val="00E6491D"/>
    <w:rsid w:val="00E65A3A"/>
    <w:rsid w:val="00E661D0"/>
    <w:rsid w:val="00E6717C"/>
    <w:rsid w:val="00E67E48"/>
    <w:rsid w:val="00E70FC8"/>
    <w:rsid w:val="00E74D63"/>
    <w:rsid w:val="00E76F8D"/>
    <w:rsid w:val="00E87658"/>
    <w:rsid w:val="00E902DB"/>
    <w:rsid w:val="00E93A18"/>
    <w:rsid w:val="00E93F55"/>
    <w:rsid w:val="00E97B5F"/>
    <w:rsid w:val="00EA0A11"/>
    <w:rsid w:val="00EA0A90"/>
    <w:rsid w:val="00EA0BB4"/>
    <w:rsid w:val="00EA4514"/>
    <w:rsid w:val="00EB05C9"/>
    <w:rsid w:val="00EB3F15"/>
    <w:rsid w:val="00EB5846"/>
    <w:rsid w:val="00EB709B"/>
    <w:rsid w:val="00EB7D34"/>
    <w:rsid w:val="00EC284B"/>
    <w:rsid w:val="00EC6048"/>
    <w:rsid w:val="00EC6A6A"/>
    <w:rsid w:val="00EC6BC0"/>
    <w:rsid w:val="00ED13AC"/>
    <w:rsid w:val="00ED2285"/>
    <w:rsid w:val="00ED3E44"/>
    <w:rsid w:val="00EE0035"/>
    <w:rsid w:val="00EE1743"/>
    <w:rsid w:val="00EE185E"/>
    <w:rsid w:val="00EE6111"/>
    <w:rsid w:val="00EF1372"/>
    <w:rsid w:val="00EF6525"/>
    <w:rsid w:val="00F04A7C"/>
    <w:rsid w:val="00F10E58"/>
    <w:rsid w:val="00F12302"/>
    <w:rsid w:val="00F1324F"/>
    <w:rsid w:val="00F20DDD"/>
    <w:rsid w:val="00F3258C"/>
    <w:rsid w:val="00F36653"/>
    <w:rsid w:val="00F43F12"/>
    <w:rsid w:val="00F44699"/>
    <w:rsid w:val="00F46F48"/>
    <w:rsid w:val="00F527BF"/>
    <w:rsid w:val="00F5338F"/>
    <w:rsid w:val="00F54402"/>
    <w:rsid w:val="00F5633A"/>
    <w:rsid w:val="00F56C13"/>
    <w:rsid w:val="00F63F73"/>
    <w:rsid w:val="00F63FE8"/>
    <w:rsid w:val="00F669FA"/>
    <w:rsid w:val="00F6711C"/>
    <w:rsid w:val="00F76C5E"/>
    <w:rsid w:val="00F76C63"/>
    <w:rsid w:val="00F77C8F"/>
    <w:rsid w:val="00F824A1"/>
    <w:rsid w:val="00F824B9"/>
    <w:rsid w:val="00F84774"/>
    <w:rsid w:val="00F84D16"/>
    <w:rsid w:val="00F8788F"/>
    <w:rsid w:val="00F919B6"/>
    <w:rsid w:val="00F92815"/>
    <w:rsid w:val="00F92ECE"/>
    <w:rsid w:val="00F9302F"/>
    <w:rsid w:val="00F94D36"/>
    <w:rsid w:val="00FA191F"/>
    <w:rsid w:val="00FA63B5"/>
    <w:rsid w:val="00FB23CA"/>
    <w:rsid w:val="00FB3C0D"/>
    <w:rsid w:val="00FC3069"/>
    <w:rsid w:val="00FD2EAC"/>
    <w:rsid w:val="00FD3F7A"/>
    <w:rsid w:val="00FE321E"/>
    <w:rsid w:val="00FE3333"/>
    <w:rsid w:val="00FE3632"/>
    <w:rsid w:val="00FE6BD7"/>
    <w:rsid w:val="00FE7295"/>
    <w:rsid w:val="00FF79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4:docId w14:val="3B837911"/>
  <w15:docId w15:val="{F4FD7B9A-2A18-504E-AA84-6BD7ADC78B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11BAD"/>
    <w:pPr>
      <w:bidi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05154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qFormat/>
    <w:rsid w:val="001C330D"/>
    <w:pPr>
      <w:jc w:val="center"/>
    </w:pPr>
    <w:rPr>
      <w:rFonts w:cs="Traditional Arabic"/>
      <w:b/>
      <w:bCs/>
      <w:snapToGrid w:val="0"/>
      <w:sz w:val="20"/>
      <w:lang w:eastAsia="ar-SA"/>
    </w:rPr>
  </w:style>
  <w:style w:type="paragraph" w:styleId="Subtitle">
    <w:name w:val="Subtitle"/>
    <w:basedOn w:val="Normal"/>
    <w:qFormat/>
    <w:rsid w:val="001C330D"/>
    <w:rPr>
      <w:rFonts w:cs="Traditional Arabic"/>
      <w:b/>
      <w:bCs/>
      <w:snapToGrid w:val="0"/>
      <w:sz w:val="20"/>
      <w:lang w:eastAsia="ar-SA"/>
    </w:rPr>
  </w:style>
  <w:style w:type="paragraph" w:styleId="Footer">
    <w:name w:val="footer"/>
    <w:basedOn w:val="Normal"/>
    <w:rsid w:val="00630813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30813"/>
  </w:style>
  <w:style w:type="character" w:styleId="Hyperlink">
    <w:name w:val="Hyperlink"/>
    <w:rsid w:val="00947A53"/>
    <w:rPr>
      <w:color w:val="0000FF"/>
      <w:u w:val="single"/>
    </w:rPr>
  </w:style>
  <w:style w:type="paragraph" w:styleId="BalloonText">
    <w:name w:val="Balloon Text"/>
    <w:basedOn w:val="Normal"/>
    <w:semiHidden/>
    <w:rsid w:val="00375290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2A0799"/>
    <w:pPr>
      <w:tabs>
        <w:tab w:val="center" w:pos="4153"/>
        <w:tab w:val="right" w:pos="8306"/>
      </w:tabs>
    </w:pPr>
  </w:style>
  <w:style w:type="paragraph" w:styleId="ListParagraph">
    <w:name w:val="List Paragraph"/>
    <w:basedOn w:val="Normal"/>
    <w:uiPriority w:val="34"/>
    <w:qFormat/>
    <w:rsid w:val="00CC6A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wmf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oleObject" Target="embeddings/oleObject2.bin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9.wmf"/><Relationship Id="rId30" Type="http://schemas.openxmlformats.org/officeDocument/2006/relationships/oleObject" Target="embeddings/oleObject3.bin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009FA7-EF11-48C4-B470-8FAA103886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145</Words>
  <Characters>1615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قرأ النص الأتي ثم أجب عن الأسئلة التي تليه:</vt:lpstr>
      <vt:lpstr>اقرأ النص الأتي ثم أجب عن الأسئلة التي تليه:</vt:lpstr>
    </vt:vector>
  </TitlesOfParts>
  <Company>HP Inc.</Company>
  <LinksUpToDate>false</LinksUpToDate>
  <CharactersWithSpaces>1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قرأ النص الأتي ثم أجب عن الأسئلة التي تليه:</dc:title>
  <dc:creator>User</dc:creator>
  <cp:lastModifiedBy>murad rahhal</cp:lastModifiedBy>
  <cp:revision>17</cp:revision>
  <cp:lastPrinted>2024-10-02T20:36:00Z</cp:lastPrinted>
  <dcterms:created xsi:type="dcterms:W3CDTF">2024-11-17T16:30:00Z</dcterms:created>
  <dcterms:modified xsi:type="dcterms:W3CDTF">2024-11-17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